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00A9E32" w14:textId="77777777" w:rsidR="00D1517D" w:rsidRDefault="00D1517D" w:rsidP="00D1517D">
      <w:pPr>
        <w:pStyle w:val="Header"/>
      </w:pPr>
      <w:r>
        <w:rPr>
          <w:color w:val="FF0000"/>
        </w:rPr>
        <w:t>Contact me in order to access the whole complete document</w:t>
      </w:r>
      <w:r>
        <w:t>.</w:t>
      </w:r>
    </w:p>
    <w:p w14:paraId="555D6116" w14:textId="3D8AC73F" w:rsidR="00D1517D" w:rsidRDefault="00D1517D" w:rsidP="00D1517D">
      <w:pPr>
        <w:pStyle w:val="Header"/>
        <w:rPr>
          <w:sz w:val="20"/>
          <w:szCs w:val="20"/>
          <w:highlight w:val="yellow"/>
        </w:rPr>
      </w:pPr>
      <w:r>
        <w:rPr>
          <w:highlight w:val="yellow"/>
        </w:rPr>
        <w:t>Email: solution9159@gmail.com //</w:t>
      </w:r>
    </w:p>
    <w:p w14:paraId="43892B8F" w14:textId="3123BDE7" w:rsidR="00D1517D" w:rsidRPr="00D1517D" w:rsidRDefault="00D1517D" w:rsidP="00D1517D">
      <w:pPr>
        <w:pStyle w:val="Header"/>
        <w:rPr>
          <w:color w:val="00B050"/>
        </w:rPr>
      </w:pPr>
      <w:r w:rsidRPr="00D1517D">
        <w:rPr>
          <w:color w:val="00B050"/>
        </w:rPr>
        <w:t xml:space="preserve">WhatsApp: </w:t>
      </w:r>
      <w:hyperlink r:id="rId6" w:history="1">
        <w:r w:rsidRPr="00D1517D">
          <w:rPr>
            <w:rStyle w:val="Hyperlink"/>
            <w:color w:val="00B050"/>
          </w:rPr>
          <w:t>https://wa.me/message/2H3BV2L5TTSUF1</w:t>
        </w:r>
      </w:hyperlink>
      <w:r w:rsidRPr="00D1517D">
        <w:rPr>
          <w:color w:val="00B050"/>
        </w:rPr>
        <w:t xml:space="preserve"> </w:t>
      </w:r>
    </w:p>
    <w:p w14:paraId="7A626B5F" w14:textId="0263A3A2" w:rsidR="00D1517D" w:rsidRDefault="00D1517D" w:rsidP="00D1517D">
      <w:pPr>
        <w:pStyle w:val="Header"/>
        <w:rPr>
          <w:rtl/>
        </w:rPr>
      </w:pPr>
      <w:r>
        <w:rPr>
          <w:color w:val="00B0F0"/>
        </w:rPr>
        <w:t>Telegram: https://t.me/solutionmanual</w:t>
      </w:r>
    </w:p>
    <w:p w14:paraId="512A99A8" w14:textId="77777777" w:rsidR="00D1517D" w:rsidRDefault="00D1517D">
      <w:pPr>
        <w:rPr>
          <w:b/>
          <w:u w:val="single"/>
        </w:rPr>
      </w:pPr>
    </w:p>
    <w:p w14:paraId="73A25C1E" w14:textId="77777777" w:rsidR="00D1517D" w:rsidRDefault="00D1517D">
      <w:pPr>
        <w:rPr>
          <w:b/>
          <w:u w:val="single"/>
        </w:rPr>
      </w:pPr>
    </w:p>
    <w:p w14:paraId="18B46430" w14:textId="6A55AB87" w:rsidR="00C764EA" w:rsidRPr="00C208D4" w:rsidRDefault="00D86EF6">
      <w:pPr>
        <w:rPr>
          <w:b/>
          <w:u w:val="single"/>
        </w:rPr>
      </w:pPr>
      <w:r w:rsidRPr="00C208D4">
        <w:rPr>
          <w:b/>
          <w:u w:val="single"/>
        </w:rPr>
        <w:t>Chapter 1</w:t>
      </w:r>
    </w:p>
    <w:p w14:paraId="5B7446C6" w14:textId="77777777" w:rsidR="00D86EF6" w:rsidRDefault="00D86EF6"/>
    <w:p w14:paraId="16CC02C2" w14:textId="77777777" w:rsidR="00D86EF6" w:rsidRDefault="00D86EF6"/>
    <w:p w14:paraId="2B928460" w14:textId="77777777" w:rsidR="00D86EF6" w:rsidRDefault="00D86EF6">
      <w:r>
        <w:t xml:space="preserve">1.  </w:t>
      </w:r>
      <w:r w:rsidR="005B4403">
        <w:t xml:space="preserve">Classify the following differential equation by order and linearity.  </w:t>
      </w:r>
      <w:r w:rsidR="00A67164" w:rsidRPr="005B4403">
        <w:rPr>
          <w:position w:val="-28"/>
        </w:rPr>
        <w:object w:dxaOrig="1320" w:dyaOrig="740" w14:anchorId="518689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37.5pt" o:ole="">
            <v:imagedata r:id="rId7" o:title=""/>
          </v:shape>
          <o:OLEObject Type="Embed" ProgID="Equation.DSMT4" ShapeID="_x0000_i1025" DrawAspect="Content" ObjectID="_1758896302" r:id="rId8"/>
        </w:object>
      </w:r>
    </w:p>
    <w:p w14:paraId="2EED1DAF" w14:textId="77777777" w:rsidR="005B4403" w:rsidRDefault="005B4403"/>
    <w:p w14:paraId="59988F00" w14:textId="77777777" w:rsidR="005B4403" w:rsidRDefault="005B4403">
      <w:r>
        <w:t>A.  2</w:t>
      </w:r>
      <w:r w:rsidRPr="005B4403">
        <w:rPr>
          <w:vertAlign w:val="superscript"/>
        </w:rPr>
        <w:t>nd</w:t>
      </w:r>
      <w:r>
        <w:t xml:space="preserve"> order nonlinear</w:t>
      </w:r>
    </w:p>
    <w:p w14:paraId="4CB2D754" w14:textId="77777777" w:rsidR="005B4403" w:rsidRDefault="005B4403">
      <w:r>
        <w:t>B.  4</w:t>
      </w:r>
      <w:r w:rsidRPr="005B4403">
        <w:rPr>
          <w:vertAlign w:val="superscript"/>
        </w:rPr>
        <w:t>th</w:t>
      </w:r>
      <w:r>
        <w:t xml:space="preserve"> order linear</w:t>
      </w:r>
    </w:p>
    <w:p w14:paraId="03FB93AD" w14:textId="77777777" w:rsidR="005B4403" w:rsidRDefault="005B4403">
      <w:r>
        <w:t>C. 4</w:t>
      </w:r>
      <w:r w:rsidRPr="005B4403">
        <w:rPr>
          <w:vertAlign w:val="superscript"/>
        </w:rPr>
        <w:t>th</w:t>
      </w:r>
      <w:r>
        <w:t xml:space="preserve"> order nonlinear</w:t>
      </w:r>
    </w:p>
    <w:p w14:paraId="655D0560" w14:textId="77777777" w:rsidR="005B4403" w:rsidRDefault="005B4403">
      <w:r>
        <w:t>D.  2</w:t>
      </w:r>
      <w:r w:rsidRPr="005B4403">
        <w:rPr>
          <w:vertAlign w:val="superscript"/>
        </w:rPr>
        <w:t>nd</w:t>
      </w:r>
      <w:r>
        <w:t xml:space="preserve"> order linear</w:t>
      </w:r>
    </w:p>
    <w:p w14:paraId="3CA41030" w14:textId="77777777" w:rsidR="005B4403" w:rsidRDefault="005B4403"/>
    <w:p w14:paraId="7D0DD2E2" w14:textId="77777777" w:rsidR="005B4403" w:rsidRDefault="005B4403">
      <w:r>
        <w:t>Ans:  A</w:t>
      </w:r>
    </w:p>
    <w:p w14:paraId="166012F4" w14:textId="77777777" w:rsidR="005B4403" w:rsidRDefault="005B4403"/>
    <w:p w14:paraId="7EC3CF03" w14:textId="77777777" w:rsidR="005B4403" w:rsidRDefault="005B4403"/>
    <w:p w14:paraId="38E9A505" w14:textId="77777777" w:rsidR="005B4403" w:rsidRDefault="005B4403"/>
    <w:p w14:paraId="766C7F43" w14:textId="77777777" w:rsidR="005B4403" w:rsidRDefault="005B4403">
      <w:r>
        <w:t xml:space="preserve">2.  </w:t>
      </w:r>
      <w:r w:rsidR="00D427B0">
        <w:t xml:space="preserve">Classify the following differential equation by order and linearity.  </w:t>
      </w:r>
      <w:r w:rsidR="00A67164" w:rsidRPr="00D427B0">
        <w:rPr>
          <w:position w:val="-12"/>
        </w:rPr>
        <w:object w:dxaOrig="2240" w:dyaOrig="440" w14:anchorId="31669BA6">
          <v:shape id="_x0000_i1026" type="#_x0000_t75" style="width:112.5pt;height:21.75pt" o:ole="">
            <v:imagedata r:id="rId9" o:title=""/>
          </v:shape>
          <o:OLEObject Type="Embed" ProgID="Equation.DSMT4" ShapeID="_x0000_i1026" DrawAspect="Content" ObjectID="_1758896303" r:id="rId10"/>
        </w:object>
      </w:r>
    </w:p>
    <w:p w14:paraId="3B5B345C" w14:textId="77777777" w:rsidR="00D427B0" w:rsidRDefault="00D427B0"/>
    <w:p w14:paraId="34F4938D" w14:textId="77777777" w:rsidR="00D427B0" w:rsidRDefault="00D427B0">
      <w:r>
        <w:t>A.  8</w:t>
      </w:r>
      <w:r w:rsidRPr="00D427B0">
        <w:rPr>
          <w:vertAlign w:val="superscript"/>
        </w:rPr>
        <w:t>th</w:t>
      </w:r>
      <w:r>
        <w:t xml:space="preserve"> order nonlinear</w:t>
      </w:r>
    </w:p>
    <w:p w14:paraId="25CD51CE" w14:textId="77777777" w:rsidR="00D427B0" w:rsidRDefault="00D427B0">
      <w:r>
        <w:t>B.  4</w:t>
      </w:r>
      <w:r w:rsidRPr="00D427B0">
        <w:rPr>
          <w:vertAlign w:val="superscript"/>
        </w:rPr>
        <w:t>th</w:t>
      </w:r>
      <w:r>
        <w:t xml:space="preserve"> order linear</w:t>
      </w:r>
    </w:p>
    <w:p w14:paraId="50C80D8C" w14:textId="77777777" w:rsidR="00D427B0" w:rsidRDefault="00D427B0">
      <w:r>
        <w:t>C.  2</w:t>
      </w:r>
      <w:r w:rsidRPr="00D427B0">
        <w:rPr>
          <w:vertAlign w:val="superscript"/>
        </w:rPr>
        <w:t>nd</w:t>
      </w:r>
      <w:r>
        <w:t xml:space="preserve"> order linear</w:t>
      </w:r>
    </w:p>
    <w:p w14:paraId="25BC992A" w14:textId="77777777" w:rsidR="00D427B0" w:rsidRDefault="00D427B0">
      <w:r>
        <w:t>D.  2</w:t>
      </w:r>
      <w:r w:rsidRPr="00D427B0">
        <w:rPr>
          <w:vertAlign w:val="superscript"/>
        </w:rPr>
        <w:t>nd</w:t>
      </w:r>
      <w:r>
        <w:t xml:space="preserve"> order nonlinear</w:t>
      </w:r>
    </w:p>
    <w:p w14:paraId="4F4CA9E9" w14:textId="77777777" w:rsidR="00D427B0" w:rsidRDefault="00D427B0"/>
    <w:p w14:paraId="4B1F3EB0" w14:textId="77777777" w:rsidR="00D427B0" w:rsidRDefault="00D427B0">
      <w:r>
        <w:t>Ans:  A</w:t>
      </w:r>
    </w:p>
    <w:p w14:paraId="08B4C720" w14:textId="77777777" w:rsidR="00D427B0" w:rsidRDefault="00D427B0"/>
    <w:p w14:paraId="1A47BA4B" w14:textId="77777777" w:rsidR="00431BC6" w:rsidRDefault="00431BC6"/>
    <w:p w14:paraId="4CC29468" w14:textId="77777777" w:rsidR="00D427B0" w:rsidRDefault="00D427B0"/>
    <w:p w14:paraId="5FC4265B" w14:textId="77777777" w:rsidR="00D427B0" w:rsidRDefault="00D427B0">
      <w:r>
        <w:t xml:space="preserve">3.  Classify the following differential equation by order and linearity.  </w:t>
      </w:r>
      <w:r w:rsidR="00A67164" w:rsidRPr="00D427B0">
        <w:rPr>
          <w:position w:val="-10"/>
        </w:rPr>
        <w:object w:dxaOrig="3379" w:dyaOrig="400" w14:anchorId="486DF284">
          <v:shape id="_x0000_i1027" type="#_x0000_t75" style="width:168.75pt;height:20.25pt" o:ole="">
            <v:imagedata r:id="rId11" o:title=""/>
          </v:shape>
          <o:OLEObject Type="Embed" ProgID="Equation.DSMT4" ShapeID="_x0000_i1027" DrawAspect="Content" ObjectID="_1758896304" r:id="rId12"/>
        </w:object>
      </w:r>
    </w:p>
    <w:p w14:paraId="03006354" w14:textId="77777777" w:rsidR="00D427B0" w:rsidRDefault="00D427B0"/>
    <w:p w14:paraId="40EF4111" w14:textId="77777777" w:rsidR="00D427B0" w:rsidRDefault="00D427B0">
      <w:r>
        <w:t>A.  2</w:t>
      </w:r>
      <w:r w:rsidRPr="00D427B0">
        <w:rPr>
          <w:vertAlign w:val="superscript"/>
        </w:rPr>
        <w:t>nd</w:t>
      </w:r>
      <w:r>
        <w:t xml:space="preserve"> order linear</w:t>
      </w:r>
    </w:p>
    <w:p w14:paraId="35A001D2" w14:textId="77777777" w:rsidR="00D427B0" w:rsidRDefault="00D427B0">
      <w:r>
        <w:t>B.  2</w:t>
      </w:r>
      <w:r w:rsidRPr="00D427B0">
        <w:rPr>
          <w:vertAlign w:val="superscript"/>
        </w:rPr>
        <w:t>nd</w:t>
      </w:r>
      <w:r>
        <w:t xml:space="preserve"> order nonlinear</w:t>
      </w:r>
    </w:p>
    <w:p w14:paraId="56729B32" w14:textId="77777777" w:rsidR="00D427B0" w:rsidRDefault="00D427B0">
      <w:r>
        <w:t>C.  1</w:t>
      </w:r>
      <w:r w:rsidRPr="00D427B0">
        <w:rPr>
          <w:vertAlign w:val="superscript"/>
        </w:rPr>
        <w:t>st</w:t>
      </w:r>
      <w:r>
        <w:t xml:space="preserve"> order linear</w:t>
      </w:r>
    </w:p>
    <w:p w14:paraId="05B8B911" w14:textId="77777777" w:rsidR="00D427B0" w:rsidRDefault="00D427B0">
      <w:r>
        <w:t>D.  1</w:t>
      </w:r>
      <w:r w:rsidRPr="00D427B0">
        <w:rPr>
          <w:vertAlign w:val="superscript"/>
        </w:rPr>
        <w:t>st</w:t>
      </w:r>
      <w:r>
        <w:t xml:space="preserve"> order nonlinear</w:t>
      </w:r>
    </w:p>
    <w:p w14:paraId="1AA063DF" w14:textId="77777777" w:rsidR="00D427B0" w:rsidRDefault="00D427B0"/>
    <w:p w14:paraId="16241950" w14:textId="77777777" w:rsidR="00D427B0" w:rsidRDefault="00D427B0">
      <w:r>
        <w:lastRenderedPageBreak/>
        <w:t>Ans:  A</w:t>
      </w:r>
    </w:p>
    <w:p w14:paraId="01EBC77E" w14:textId="77777777" w:rsidR="00D427B0" w:rsidRDefault="00D427B0"/>
    <w:p w14:paraId="4D50CD71" w14:textId="77777777" w:rsidR="00D427B0" w:rsidRDefault="00D427B0"/>
    <w:p w14:paraId="2FE64963" w14:textId="77777777" w:rsidR="00D427B0" w:rsidRDefault="00D427B0"/>
    <w:p w14:paraId="309A2392" w14:textId="77777777" w:rsidR="009A1795" w:rsidRDefault="009A1795" w:rsidP="009A1795">
      <w:r>
        <w:t xml:space="preserve">4.  Classify the following differential equation by order and linearity.  </w:t>
      </w:r>
    </w:p>
    <w:p w14:paraId="24537241" w14:textId="77777777" w:rsidR="009A1795" w:rsidRDefault="009A1795" w:rsidP="009A1795">
      <w:pPr>
        <w:pStyle w:val="MTDisplayEquation"/>
        <w:jc w:val="both"/>
      </w:pPr>
      <w:r w:rsidRPr="009A1795">
        <w:rPr>
          <w:position w:val="-16"/>
        </w:rPr>
        <w:object w:dxaOrig="1939" w:dyaOrig="440" w14:anchorId="3CFD892C">
          <v:shape id="_x0000_i1028" type="#_x0000_t75" style="width:97.5pt;height:21.75pt" o:ole="">
            <v:imagedata r:id="rId13" o:title=""/>
          </v:shape>
          <o:OLEObject Type="Embed" ProgID="Equation.DSMT4" ShapeID="_x0000_i1028" DrawAspect="Content" ObjectID="_1758896305" r:id="rId14"/>
        </w:object>
      </w:r>
    </w:p>
    <w:p w14:paraId="3052F5C4" w14:textId="77777777" w:rsidR="009A1795" w:rsidRDefault="009A1795" w:rsidP="009A1795"/>
    <w:p w14:paraId="79AB24FC" w14:textId="77777777" w:rsidR="009A1795" w:rsidRDefault="009A1795" w:rsidP="009A1795"/>
    <w:p w14:paraId="35B6CE02" w14:textId="77777777" w:rsidR="009A1795" w:rsidRDefault="009A1795" w:rsidP="009A1795">
      <w:r>
        <w:t>A.  2</w:t>
      </w:r>
      <w:r w:rsidRPr="00D427B0">
        <w:rPr>
          <w:vertAlign w:val="superscript"/>
        </w:rPr>
        <w:t>nd</w:t>
      </w:r>
      <w:r>
        <w:t xml:space="preserve"> order linear</w:t>
      </w:r>
    </w:p>
    <w:p w14:paraId="410A034F" w14:textId="77777777" w:rsidR="009A1795" w:rsidRDefault="009A1795" w:rsidP="009A1795">
      <w:r>
        <w:t>B.  2</w:t>
      </w:r>
      <w:r w:rsidRPr="00D427B0">
        <w:rPr>
          <w:vertAlign w:val="superscript"/>
        </w:rPr>
        <w:t>nd</w:t>
      </w:r>
      <w:r>
        <w:t xml:space="preserve"> order nonlinear</w:t>
      </w:r>
    </w:p>
    <w:p w14:paraId="382DCCB6" w14:textId="77777777" w:rsidR="009A1795" w:rsidRDefault="009A1795" w:rsidP="009A1795">
      <w:r>
        <w:t>C.  1</w:t>
      </w:r>
      <w:r w:rsidRPr="00D427B0">
        <w:rPr>
          <w:vertAlign w:val="superscript"/>
        </w:rPr>
        <w:t>st</w:t>
      </w:r>
      <w:r>
        <w:t xml:space="preserve"> order linear</w:t>
      </w:r>
    </w:p>
    <w:p w14:paraId="501321E1" w14:textId="77777777" w:rsidR="009A1795" w:rsidRDefault="009A1795" w:rsidP="009A1795">
      <w:r>
        <w:t>D.  1</w:t>
      </w:r>
      <w:r w:rsidRPr="00D427B0">
        <w:rPr>
          <w:vertAlign w:val="superscript"/>
        </w:rPr>
        <w:t>st</w:t>
      </w:r>
      <w:r>
        <w:t xml:space="preserve"> order nonlinear</w:t>
      </w:r>
    </w:p>
    <w:p w14:paraId="0907A4AF" w14:textId="77777777" w:rsidR="009A1795" w:rsidRDefault="009A1795" w:rsidP="009A1795"/>
    <w:p w14:paraId="05458F4A" w14:textId="77777777" w:rsidR="009A1795" w:rsidRDefault="009A1795" w:rsidP="009A1795">
      <w:r>
        <w:t>Ans:  B</w:t>
      </w:r>
    </w:p>
    <w:p w14:paraId="5896C8D2" w14:textId="77777777" w:rsidR="009A1795" w:rsidRDefault="009A1795"/>
    <w:p w14:paraId="2BA3104F" w14:textId="77777777" w:rsidR="009A1795" w:rsidRDefault="009A1795"/>
    <w:p w14:paraId="29B56F62" w14:textId="77777777" w:rsidR="009A1795" w:rsidRDefault="009A1795"/>
    <w:p w14:paraId="307EBD6C" w14:textId="77777777" w:rsidR="00D427B0" w:rsidRDefault="009A1795">
      <w:r>
        <w:t>5</w:t>
      </w:r>
      <w:r w:rsidR="00D427B0">
        <w:t xml:space="preserve">.  </w:t>
      </w:r>
      <w:r w:rsidR="00933331">
        <w:t xml:space="preserve">For the differential </w:t>
      </w:r>
      <w:r w:rsidR="005077A0">
        <w:t>equation</w:t>
      </w:r>
      <w:r w:rsidR="00A67164" w:rsidRPr="00933331">
        <w:rPr>
          <w:position w:val="-24"/>
        </w:rPr>
        <w:object w:dxaOrig="1160" w:dyaOrig="620" w14:anchorId="658420F1">
          <v:shape id="_x0000_i1029" type="#_x0000_t75" style="width:57.75pt;height:31.5pt" o:ole="">
            <v:imagedata r:id="rId15" o:title=""/>
          </v:shape>
          <o:OLEObject Type="Embed" ProgID="Equation.DSMT4" ShapeID="_x0000_i1029" DrawAspect="Content" ObjectID="_1758896306" r:id="rId16"/>
        </w:object>
      </w:r>
      <w:r w:rsidR="00933331">
        <w:t xml:space="preserve">, the Existence-Uniqueness Theorem (Theorem 1.2.1) guarantees the existence of a unique solution whose graph passes through </w:t>
      </w:r>
    </w:p>
    <w:p w14:paraId="0935A244" w14:textId="77777777" w:rsidR="00933331" w:rsidRDefault="00933331"/>
    <w:p w14:paraId="699ECFDC" w14:textId="77777777" w:rsidR="00933331" w:rsidRDefault="00933331">
      <w:r>
        <w:t xml:space="preserve">A.  </w:t>
      </w:r>
      <w:r w:rsidR="00A67164" w:rsidRPr="005B4403">
        <w:rPr>
          <w:position w:val="-28"/>
        </w:rPr>
        <w:object w:dxaOrig="760" w:dyaOrig="680" w14:anchorId="18F0B417">
          <v:shape id="_x0000_i1030" type="#_x0000_t75" style="width:38.25pt;height:34.5pt" o:ole="">
            <v:imagedata r:id="rId17" o:title=""/>
          </v:shape>
          <o:OLEObject Type="Embed" ProgID="Equation.DSMT4" ShapeID="_x0000_i1030" DrawAspect="Content" ObjectID="_1758896307" r:id="rId18"/>
        </w:object>
      </w:r>
    </w:p>
    <w:p w14:paraId="0C991DDE" w14:textId="77777777" w:rsidR="00933331" w:rsidRDefault="00933331">
      <w:r>
        <w:t xml:space="preserve">B.  </w:t>
      </w:r>
      <w:r w:rsidR="00A67164" w:rsidRPr="005B4403">
        <w:rPr>
          <w:position w:val="-28"/>
        </w:rPr>
        <w:object w:dxaOrig="660" w:dyaOrig="680" w14:anchorId="65399777">
          <v:shape id="_x0000_i1031" type="#_x0000_t75" style="width:33pt;height:34.5pt" o:ole="">
            <v:imagedata r:id="rId19" o:title=""/>
          </v:shape>
          <o:OLEObject Type="Embed" ProgID="Equation.DSMT4" ShapeID="_x0000_i1031" DrawAspect="Content" ObjectID="_1758896308" r:id="rId20"/>
        </w:object>
      </w:r>
    </w:p>
    <w:p w14:paraId="691B732F" w14:textId="77777777" w:rsidR="00933331" w:rsidRDefault="00933331">
      <w:r>
        <w:t xml:space="preserve">C.  </w:t>
      </w:r>
      <w:r w:rsidR="00A67164" w:rsidRPr="005B4403">
        <w:rPr>
          <w:position w:val="-28"/>
        </w:rPr>
        <w:object w:dxaOrig="859" w:dyaOrig="680" w14:anchorId="6D74AA83">
          <v:shape id="_x0000_i1032" type="#_x0000_t75" style="width:43.5pt;height:34.5pt" o:ole="">
            <v:imagedata r:id="rId21" o:title=""/>
          </v:shape>
          <o:OLEObject Type="Embed" ProgID="Equation.DSMT4" ShapeID="_x0000_i1032" DrawAspect="Content" ObjectID="_1758896309" r:id="rId22"/>
        </w:object>
      </w:r>
    </w:p>
    <w:p w14:paraId="5D1ED25A" w14:textId="77777777" w:rsidR="00933331" w:rsidRDefault="00933331">
      <w:r>
        <w:t xml:space="preserve">D.  </w:t>
      </w:r>
      <w:r w:rsidR="00A67164" w:rsidRPr="00933331">
        <w:rPr>
          <w:position w:val="-10"/>
        </w:rPr>
        <w:object w:dxaOrig="600" w:dyaOrig="320" w14:anchorId="2FBE4E37">
          <v:shape id="_x0000_i1033" type="#_x0000_t75" style="width:30pt;height:16.5pt" o:ole="">
            <v:imagedata r:id="rId23" o:title=""/>
          </v:shape>
          <o:OLEObject Type="Embed" ProgID="Equation.DSMT4" ShapeID="_x0000_i1033" DrawAspect="Content" ObjectID="_1758896310" r:id="rId24"/>
        </w:object>
      </w:r>
    </w:p>
    <w:p w14:paraId="02789F57" w14:textId="77777777" w:rsidR="00933331" w:rsidRDefault="00933331"/>
    <w:p w14:paraId="68857B82" w14:textId="77777777" w:rsidR="00933331" w:rsidRDefault="00933331">
      <w:r>
        <w:t>Ans:  A</w:t>
      </w:r>
    </w:p>
    <w:p w14:paraId="63E01F31" w14:textId="77777777" w:rsidR="009821A0" w:rsidRDefault="009821A0"/>
    <w:p w14:paraId="28197A09" w14:textId="77777777" w:rsidR="009821A0" w:rsidRDefault="009821A0"/>
    <w:p w14:paraId="746B7FF0" w14:textId="77777777" w:rsidR="009821A0" w:rsidRDefault="009821A0"/>
    <w:p w14:paraId="5B17FDC4" w14:textId="77777777" w:rsidR="009821A0" w:rsidRDefault="009A1795">
      <w:r>
        <w:t>6</w:t>
      </w:r>
      <w:r w:rsidR="009821A0">
        <w:t xml:space="preserve">.  For the DE </w:t>
      </w:r>
      <w:r w:rsidR="00A67164" w:rsidRPr="009821A0">
        <w:rPr>
          <w:position w:val="-28"/>
        </w:rPr>
        <w:object w:dxaOrig="1700" w:dyaOrig="700" w14:anchorId="32CB59BD">
          <v:shape id="_x0000_i1034" type="#_x0000_t75" style="width:85.5pt;height:34.5pt" o:ole="">
            <v:imagedata r:id="rId25" o:title=""/>
          </v:shape>
          <o:OLEObject Type="Embed" ProgID="Equation.DSMT4" ShapeID="_x0000_i1034" DrawAspect="Content" ObjectID="_1758896311" r:id="rId26"/>
        </w:object>
      </w:r>
      <w:r w:rsidR="009821A0">
        <w:t xml:space="preserve"> the Existence-Uniqueness Theorem (Theorem 1.2.1) guarantees the existence of a unique solution whose graph passes through</w:t>
      </w:r>
    </w:p>
    <w:p w14:paraId="426F317A" w14:textId="77777777" w:rsidR="009821A0" w:rsidRDefault="009821A0"/>
    <w:p w14:paraId="3EC9F707" w14:textId="77777777" w:rsidR="009821A0" w:rsidRDefault="009821A0">
      <w:r>
        <w:t xml:space="preserve">A.  </w:t>
      </w:r>
      <w:r w:rsidR="00A67164" w:rsidRPr="005B4403">
        <w:rPr>
          <w:position w:val="-28"/>
        </w:rPr>
        <w:object w:dxaOrig="740" w:dyaOrig="680" w14:anchorId="3E3E859F">
          <v:shape id="_x0000_i1035" type="#_x0000_t75" style="width:37.5pt;height:34.5pt" o:ole="">
            <v:imagedata r:id="rId27" o:title=""/>
          </v:shape>
          <o:OLEObject Type="Embed" ProgID="Equation.DSMT4" ShapeID="_x0000_i1035" DrawAspect="Content" ObjectID="_1758896312" r:id="rId28"/>
        </w:object>
      </w:r>
    </w:p>
    <w:p w14:paraId="65169BFC" w14:textId="77777777" w:rsidR="009821A0" w:rsidRDefault="009821A0">
      <w:r>
        <w:lastRenderedPageBreak/>
        <w:t xml:space="preserve">B.  </w:t>
      </w:r>
      <w:r w:rsidR="00A67164" w:rsidRPr="005B4403">
        <w:rPr>
          <w:position w:val="-28"/>
        </w:rPr>
        <w:object w:dxaOrig="680" w:dyaOrig="680" w14:anchorId="7F98F60E">
          <v:shape id="_x0000_i1036" type="#_x0000_t75" style="width:34.5pt;height:34.5pt" o:ole="">
            <v:imagedata r:id="rId29" o:title=""/>
          </v:shape>
          <o:OLEObject Type="Embed" ProgID="Equation.DSMT4" ShapeID="_x0000_i1036" DrawAspect="Content" ObjectID="_1758896313" r:id="rId30"/>
        </w:object>
      </w:r>
    </w:p>
    <w:p w14:paraId="2F6B0796" w14:textId="77777777" w:rsidR="009821A0" w:rsidRDefault="009821A0">
      <w:r>
        <w:t xml:space="preserve">C.  </w:t>
      </w:r>
      <w:r w:rsidR="00A67164" w:rsidRPr="005B4403">
        <w:rPr>
          <w:position w:val="-28"/>
        </w:rPr>
        <w:object w:dxaOrig="639" w:dyaOrig="680" w14:anchorId="2A247A5D">
          <v:shape id="_x0000_i1037" type="#_x0000_t75" style="width:31.5pt;height:34.5pt" o:ole="">
            <v:imagedata r:id="rId31" o:title=""/>
          </v:shape>
          <o:OLEObject Type="Embed" ProgID="Equation.DSMT4" ShapeID="_x0000_i1037" DrawAspect="Content" ObjectID="_1758896314" r:id="rId32"/>
        </w:object>
      </w:r>
    </w:p>
    <w:p w14:paraId="380ED4B1" w14:textId="77777777" w:rsidR="009821A0" w:rsidRDefault="009821A0">
      <w:r>
        <w:t xml:space="preserve">D.  </w:t>
      </w:r>
      <w:r w:rsidR="00A67164" w:rsidRPr="009821A0">
        <w:rPr>
          <w:position w:val="-14"/>
        </w:rPr>
        <w:object w:dxaOrig="840" w:dyaOrig="400" w14:anchorId="5476FE40">
          <v:shape id="_x0000_i1038" type="#_x0000_t75" style="width:42pt;height:20.25pt" o:ole="">
            <v:imagedata r:id="rId33" o:title=""/>
          </v:shape>
          <o:OLEObject Type="Embed" ProgID="Equation.DSMT4" ShapeID="_x0000_i1038" DrawAspect="Content" ObjectID="_1758896315" r:id="rId34"/>
        </w:object>
      </w:r>
    </w:p>
    <w:p w14:paraId="2C0263EB" w14:textId="77777777" w:rsidR="00933331" w:rsidRDefault="00933331"/>
    <w:p w14:paraId="72BFEB23" w14:textId="77777777" w:rsidR="009821A0" w:rsidRDefault="009821A0">
      <w:r>
        <w:t>Ans:  A</w:t>
      </w:r>
    </w:p>
    <w:p w14:paraId="47AC8378" w14:textId="77777777" w:rsidR="009821A0" w:rsidRDefault="009821A0"/>
    <w:p w14:paraId="403C5FD8" w14:textId="77777777" w:rsidR="009821A0" w:rsidRDefault="009821A0"/>
    <w:p w14:paraId="6735C5B9" w14:textId="77777777" w:rsidR="009821A0" w:rsidRDefault="009821A0"/>
    <w:p w14:paraId="14EF2566" w14:textId="77777777" w:rsidR="009821A0" w:rsidRDefault="009A1795" w:rsidP="009821A0">
      <w:r>
        <w:t>7</w:t>
      </w:r>
      <w:r w:rsidR="009821A0">
        <w:t xml:space="preserve">.  For the DE </w:t>
      </w:r>
      <w:r w:rsidR="00A67164" w:rsidRPr="009821A0">
        <w:rPr>
          <w:position w:val="-24"/>
        </w:rPr>
        <w:object w:dxaOrig="2000" w:dyaOrig="620" w14:anchorId="7404CD7D">
          <v:shape id="_x0000_i1039" type="#_x0000_t75" style="width:100.5pt;height:31.5pt" o:ole="">
            <v:imagedata r:id="rId35" o:title=""/>
          </v:shape>
          <o:OLEObject Type="Embed" ProgID="Equation.DSMT4" ShapeID="_x0000_i1039" DrawAspect="Content" ObjectID="_1758896316" r:id="rId36"/>
        </w:object>
      </w:r>
      <w:r w:rsidR="009821A0">
        <w:t xml:space="preserve"> the Existence-Uniqueness Theorem (Theorem 1.2.1) guarantees the existence of a unique solution whose graph passes through</w:t>
      </w:r>
    </w:p>
    <w:p w14:paraId="357A6FB4" w14:textId="77777777" w:rsidR="009821A0" w:rsidRDefault="009821A0" w:rsidP="009821A0"/>
    <w:p w14:paraId="351C2854" w14:textId="77777777" w:rsidR="009821A0" w:rsidRDefault="009821A0" w:rsidP="009821A0">
      <w:r>
        <w:t xml:space="preserve">A.  </w:t>
      </w:r>
      <w:r w:rsidR="00A67164" w:rsidRPr="005B4403">
        <w:rPr>
          <w:position w:val="-28"/>
        </w:rPr>
        <w:object w:dxaOrig="780" w:dyaOrig="680" w14:anchorId="774C385B">
          <v:shape id="_x0000_i1040" type="#_x0000_t75" style="width:39pt;height:34.5pt" o:ole="">
            <v:imagedata r:id="rId37" o:title=""/>
          </v:shape>
          <o:OLEObject Type="Embed" ProgID="Equation.DSMT4" ShapeID="_x0000_i1040" DrawAspect="Content" ObjectID="_1758896317" r:id="rId38"/>
        </w:object>
      </w:r>
    </w:p>
    <w:p w14:paraId="1443F37D" w14:textId="77777777" w:rsidR="009821A0" w:rsidRDefault="009821A0" w:rsidP="009821A0">
      <w:r>
        <w:t xml:space="preserve">B.  </w:t>
      </w:r>
      <w:r w:rsidR="00A67164" w:rsidRPr="005B4403">
        <w:rPr>
          <w:position w:val="-28"/>
        </w:rPr>
        <w:object w:dxaOrig="800" w:dyaOrig="680" w14:anchorId="421AF651">
          <v:shape id="_x0000_i1041" type="#_x0000_t75" style="width:40.5pt;height:34.5pt" o:ole="">
            <v:imagedata r:id="rId39" o:title=""/>
          </v:shape>
          <o:OLEObject Type="Embed" ProgID="Equation.DSMT4" ShapeID="_x0000_i1041" DrawAspect="Content" ObjectID="_1758896318" r:id="rId40"/>
        </w:object>
      </w:r>
    </w:p>
    <w:p w14:paraId="0DE0B524" w14:textId="77777777" w:rsidR="009821A0" w:rsidRDefault="009821A0" w:rsidP="009821A0">
      <w:r>
        <w:t xml:space="preserve">C.  </w:t>
      </w:r>
      <w:r w:rsidR="00A67164" w:rsidRPr="009821A0">
        <w:rPr>
          <w:position w:val="-14"/>
        </w:rPr>
        <w:object w:dxaOrig="580" w:dyaOrig="400" w14:anchorId="1F6853A0">
          <v:shape id="_x0000_i1042" type="#_x0000_t75" style="width:28.5pt;height:20.25pt" o:ole="">
            <v:imagedata r:id="rId41" o:title=""/>
          </v:shape>
          <o:OLEObject Type="Embed" ProgID="Equation.DSMT4" ShapeID="_x0000_i1042" DrawAspect="Content" ObjectID="_1758896319" r:id="rId42"/>
        </w:object>
      </w:r>
    </w:p>
    <w:p w14:paraId="0091D86F" w14:textId="77777777" w:rsidR="009821A0" w:rsidRDefault="009821A0" w:rsidP="009821A0">
      <w:r>
        <w:t xml:space="preserve">D.  </w:t>
      </w:r>
      <w:r w:rsidR="00A67164" w:rsidRPr="005B4403">
        <w:rPr>
          <w:position w:val="-28"/>
        </w:rPr>
        <w:object w:dxaOrig="740" w:dyaOrig="680" w14:anchorId="005CDE92">
          <v:shape id="_x0000_i1043" type="#_x0000_t75" style="width:37.5pt;height:34.5pt" o:ole="">
            <v:imagedata r:id="rId43" o:title=""/>
          </v:shape>
          <o:OLEObject Type="Embed" ProgID="Equation.DSMT4" ShapeID="_x0000_i1043" DrawAspect="Content" ObjectID="_1758896320" r:id="rId44"/>
        </w:object>
      </w:r>
    </w:p>
    <w:p w14:paraId="7628D032" w14:textId="77777777" w:rsidR="009821A0" w:rsidRDefault="009821A0" w:rsidP="009821A0"/>
    <w:p w14:paraId="16C7FF03" w14:textId="77777777" w:rsidR="009821A0" w:rsidRDefault="009821A0" w:rsidP="009821A0">
      <w:r>
        <w:t>Ans:  A</w:t>
      </w:r>
    </w:p>
    <w:p w14:paraId="118EC3E0" w14:textId="77777777" w:rsidR="00D52711" w:rsidRDefault="00D52711" w:rsidP="009821A0"/>
    <w:p w14:paraId="2CFD1B2E" w14:textId="77777777" w:rsidR="00D52711" w:rsidRDefault="00D52711" w:rsidP="009821A0"/>
    <w:p w14:paraId="05086D09" w14:textId="77777777" w:rsidR="00D52711" w:rsidRDefault="00D52711" w:rsidP="009821A0"/>
    <w:p w14:paraId="2F4BA406" w14:textId="77777777" w:rsidR="00D52711" w:rsidRDefault="009A1795" w:rsidP="009821A0">
      <w:r>
        <w:t>8</w:t>
      </w:r>
      <w:r w:rsidR="00D52711">
        <w:t xml:space="preserve">.  </w:t>
      </w:r>
      <w:r w:rsidR="00A67164" w:rsidRPr="00D52711">
        <w:rPr>
          <w:position w:val="-10"/>
        </w:rPr>
        <w:object w:dxaOrig="1680" w:dyaOrig="320" w14:anchorId="05D3386C">
          <v:shape id="_x0000_i1044" type="#_x0000_t75" style="width:84pt;height:16.5pt" o:ole="">
            <v:imagedata r:id="rId45" o:title=""/>
          </v:shape>
          <o:OLEObject Type="Embed" ProgID="Equation.DSMT4" ShapeID="_x0000_i1044" DrawAspect="Content" ObjectID="_1758896321" r:id="rId46"/>
        </w:object>
      </w:r>
      <w:r w:rsidR="00D52711">
        <w:t xml:space="preserve">is a one-parameter family of solutions to the DE </w:t>
      </w:r>
      <w:r w:rsidR="00A67164" w:rsidRPr="009821A0">
        <w:rPr>
          <w:position w:val="-24"/>
        </w:rPr>
        <w:object w:dxaOrig="1260" w:dyaOrig="620" w14:anchorId="13282F40">
          <v:shape id="_x0000_i1045" type="#_x0000_t75" style="width:63pt;height:31.5pt" o:ole="">
            <v:imagedata r:id="rId47" o:title=""/>
          </v:shape>
          <o:OLEObject Type="Embed" ProgID="Equation.DSMT4" ShapeID="_x0000_i1045" DrawAspect="Content" ObjectID="_1758896322" r:id="rId48"/>
        </w:object>
      </w:r>
      <w:r w:rsidR="00D52711">
        <w:t xml:space="preserve">  Which of the following is the largest interval of existence for a solution to the IVP </w:t>
      </w:r>
      <w:r w:rsidR="00A67164" w:rsidRPr="009821A0">
        <w:rPr>
          <w:position w:val="-24"/>
        </w:rPr>
        <w:object w:dxaOrig="2540" w:dyaOrig="620" w14:anchorId="07A96BF4">
          <v:shape id="_x0000_i1046" type="#_x0000_t75" style="width:127.5pt;height:31.5pt" o:ole="">
            <v:imagedata r:id="rId49" o:title=""/>
          </v:shape>
          <o:OLEObject Type="Embed" ProgID="Equation.DSMT4" ShapeID="_x0000_i1046" DrawAspect="Content" ObjectID="_1758896323" r:id="rId50"/>
        </w:object>
      </w:r>
    </w:p>
    <w:p w14:paraId="03E04509" w14:textId="77777777" w:rsidR="00D52711" w:rsidRDefault="00D52711" w:rsidP="009821A0"/>
    <w:p w14:paraId="4DC52F5A" w14:textId="77777777" w:rsidR="00D52711" w:rsidRDefault="00D52711" w:rsidP="009821A0">
      <w:r>
        <w:t xml:space="preserve">A.  </w:t>
      </w:r>
      <w:r w:rsidR="00A67164" w:rsidRPr="00D52711">
        <w:rPr>
          <w:position w:val="-10"/>
        </w:rPr>
        <w:object w:dxaOrig="620" w:dyaOrig="320" w14:anchorId="099F17B2">
          <v:shape id="_x0000_i1047" type="#_x0000_t75" style="width:31.5pt;height:16.5pt" o:ole="">
            <v:imagedata r:id="rId51" o:title=""/>
          </v:shape>
          <o:OLEObject Type="Embed" ProgID="Equation.DSMT4" ShapeID="_x0000_i1047" DrawAspect="Content" ObjectID="_1758896324" r:id="rId52"/>
        </w:object>
      </w:r>
    </w:p>
    <w:p w14:paraId="20B67BAB" w14:textId="77777777" w:rsidR="00D52711" w:rsidRDefault="00D52711" w:rsidP="009821A0">
      <w:r>
        <w:t xml:space="preserve">B.  </w:t>
      </w:r>
      <w:r w:rsidR="00A67164" w:rsidRPr="00D52711">
        <w:rPr>
          <w:position w:val="-10"/>
        </w:rPr>
        <w:object w:dxaOrig="740" w:dyaOrig="320" w14:anchorId="375CAB4B">
          <v:shape id="_x0000_i1048" type="#_x0000_t75" style="width:37.5pt;height:16.5pt" o:ole="">
            <v:imagedata r:id="rId53" o:title=""/>
          </v:shape>
          <o:OLEObject Type="Embed" ProgID="Equation.DSMT4" ShapeID="_x0000_i1048" DrawAspect="Content" ObjectID="_1758896325" r:id="rId54"/>
        </w:object>
      </w:r>
    </w:p>
    <w:p w14:paraId="13B31F26" w14:textId="77777777" w:rsidR="00D52711" w:rsidRDefault="00D52711" w:rsidP="009821A0">
      <w:r>
        <w:t xml:space="preserve">C.  </w:t>
      </w:r>
      <w:r w:rsidR="00A67164" w:rsidRPr="00D52711">
        <w:rPr>
          <w:position w:val="-10"/>
        </w:rPr>
        <w:object w:dxaOrig="700" w:dyaOrig="320" w14:anchorId="79243119">
          <v:shape id="_x0000_i1049" type="#_x0000_t75" style="width:34.5pt;height:16.5pt" o:ole="">
            <v:imagedata r:id="rId55" o:title=""/>
          </v:shape>
          <o:OLEObject Type="Embed" ProgID="Equation.DSMT4" ShapeID="_x0000_i1049" DrawAspect="Content" ObjectID="_1758896326" r:id="rId56"/>
        </w:object>
      </w:r>
    </w:p>
    <w:p w14:paraId="59BEA7FB" w14:textId="77777777" w:rsidR="00D52711" w:rsidRDefault="00D52711" w:rsidP="009821A0">
      <w:r>
        <w:t xml:space="preserve">D.  </w:t>
      </w:r>
      <w:r w:rsidR="00A67164" w:rsidRPr="00D52711">
        <w:rPr>
          <w:position w:val="-10"/>
        </w:rPr>
        <w:object w:dxaOrig="620" w:dyaOrig="320" w14:anchorId="7C7C944C">
          <v:shape id="_x0000_i1050" type="#_x0000_t75" style="width:31.5pt;height:16.5pt" o:ole="">
            <v:imagedata r:id="rId57" o:title=""/>
          </v:shape>
          <o:OLEObject Type="Embed" ProgID="Equation.DSMT4" ShapeID="_x0000_i1050" DrawAspect="Content" ObjectID="_1758896327" r:id="rId58"/>
        </w:object>
      </w:r>
    </w:p>
    <w:p w14:paraId="023F2459" w14:textId="77777777" w:rsidR="00D52711" w:rsidRDefault="00D52711" w:rsidP="009821A0"/>
    <w:p w14:paraId="4B622DD8" w14:textId="77777777" w:rsidR="00D52711" w:rsidRDefault="00D52711" w:rsidP="009821A0">
      <w:r>
        <w:t>Ans:  A</w:t>
      </w:r>
    </w:p>
    <w:p w14:paraId="10858433" w14:textId="77777777" w:rsidR="00B17E73" w:rsidRDefault="00B17E73" w:rsidP="009821A0"/>
    <w:p w14:paraId="6D2D6301" w14:textId="77777777" w:rsidR="00B17E73" w:rsidRDefault="00B17E73" w:rsidP="009821A0"/>
    <w:p w14:paraId="013C0C56" w14:textId="77777777" w:rsidR="00B17E73" w:rsidRDefault="00B17E73" w:rsidP="009821A0"/>
    <w:p w14:paraId="77B1F32A" w14:textId="77777777" w:rsidR="00B17E73" w:rsidRDefault="009A1795" w:rsidP="009821A0">
      <w:r>
        <w:t>9</w:t>
      </w:r>
      <w:r w:rsidR="00B17E73">
        <w:t xml:space="preserve">.  </w:t>
      </w:r>
      <w:r w:rsidR="00A67164" w:rsidRPr="00B17E73">
        <w:rPr>
          <w:position w:val="-24"/>
        </w:rPr>
        <w:object w:dxaOrig="1520" w:dyaOrig="620" w14:anchorId="52523081">
          <v:shape id="_x0000_i1051" type="#_x0000_t75" style="width:76.5pt;height:31.5pt" o:ole="">
            <v:imagedata r:id="rId59" o:title=""/>
          </v:shape>
          <o:OLEObject Type="Embed" ProgID="Equation.DSMT4" ShapeID="_x0000_i1051" DrawAspect="Content" ObjectID="_1758896328" r:id="rId60"/>
        </w:object>
      </w:r>
      <w:r w:rsidR="00B17E73">
        <w:t xml:space="preserve">is a one-parameter family of solutions to the DE </w:t>
      </w:r>
      <w:r w:rsidR="00A67164" w:rsidRPr="009821A0">
        <w:rPr>
          <w:position w:val="-24"/>
        </w:rPr>
        <w:object w:dxaOrig="1260" w:dyaOrig="620" w14:anchorId="361B994F">
          <v:shape id="_x0000_i1052" type="#_x0000_t75" style="width:63pt;height:31.5pt" o:ole="">
            <v:imagedata r:id="rId61" o:title=""/>
          </v:shape>
          <o:OLEObject Type="Embed" ProgID="Equation.DSMT4" ShapeID="_x0000_i1052" DrawAspect="Content" ObjectID="_1758896329" r:id="rId62"/>
        </w:object>
      </w:r>
      <w:r w:rsidR="00B17E73">
        <w:t xml:space="preserve">  Which of the following is the largest interval of existence for a solution to the IVP </w:t>
      </w:r>
      <w:r w:rsidR="00A67164" w:rsidRPr="009821A0">
        <w:rPr>
          <w:position w:val="-24"/>
        </w:rPr>
        <w:object w:dxaOrig="2340" w:dyaOrig="620" w14:anchorId="5BD53A5F">
          <v:shape id="_x0000_i1053" type="#_x0000_t75" style="width:117pt;height:31.5pt" o:ole="">
            <v:imagedata r:id="rId63" o:title=""/>
          </v:shape>
          <o:OLEObject Type="Embed" ProgID="Equation.DSMT4" ShapeID="_x0000_i1053" DrawAspect="Content" ObjectID="_1758896330" r:id="rId64"/>
        </w:object>
      </w:r>
      <w:r w:rsidR="003B179F">
        <w:t xml:space="preserve"> ?</w:t>
      </w:r>
    </w:p>
    <w:p w14:paraId="00CA8DBF" w14:textId="77777777" w:rsidR="00B17E73" w:rsidRDefault="00B17E73" w:rsidP="009821A0"/>
    <w:p w14:paraId="75AC7E39" w14:textId="77777777" w:rsidR="00B17E73" w:rsidRDefault="00B17E73" w:rsidP="009821A0">
      <w:r>
        <w:t xml:space="preserve">A.  </w:t>
      </w:r>
      <w:r w:rsidR="00A67164" w:rsidRPr="00D52711">
        <w:rPr>
          <w:position w:val="-10"/>
        </w:rPr>
        <w:object w:dxaOrig="800" w:dyaOrig="320" w14:anchorId="1E2D4414">
          <v:shape id="_x0000_i1054" type="#_x0000_t75" style="width:40.5pt;height:16.5pt" o:ole="">
            <v:imagedata r:id="rId65" o:title=""/>
          </v:shape>
          <o:OLEObject Type="Embed" ProgID="Equation.DSMT4" ShapeID="_x0000_i1054" DrawAspect="Content" ObjectID="_1758896331" r:id="rId66"/>
        </w:object>
      </w:r>
    </w:p>
    <w:p w14:paraId="7573467E" w14:textId="77777777" w:rsidR="00B17E73" w:rsidRDefault="00B17E73" w:rsidP="009821A0">
      <w:r>
        <w:t>B.</w:t>
      </w:r>
      <w:r w:rsidRPr="00B17E73">
        <w:t xml:space="preserve"> </w:t>
      </w:r>
      <w:r w:rsidR="00A67164" w:rsidRPr="00D52711">
        <w:rPr>
          <w:position w:val="-10"/>
        </w:rPr>
        <w:object w:dxaOrig="740" w:dyaOrig="320" w14:anchorId="49996684">
          <v:shape id="_x0000_i1055" type="#_x0000_t75" style="width:37.5pt;height:16.5pt" o:ole="">
            <v:imagedata r:id="rId67" o:title=""/>
          </v:shape>
          <o:OLEObject Type="Embed" ProgID="Equation.DSMT4" ShapeID="_x0000_i1055" DrawAspect="Content" ObjectID="_1758896332" r:id="rId68"/>
        </w:object>
      </w:r>
    </w:p>
    <w:p w14:paraId="626449D4" w14:textId="77777777" w:rsidR="00B17E73" w:rsidRDefault="00B17E73" w:rsidP="009821A0">
      <w:r>
        <w:t xml:space="preserve">C.  </w:t>
      </w:r>
      <w:r w:rsidR="00A67164" w:rsidRPr="00D52711">
        <w:rPr>
          <w:position w:val="-10"/>
        </w:rPr>
        <w:object w:dxaOrig="780" w:dyaOrig="320" w14:anchorId="1CFEB916">
          <v:shape id="_x0000_i1056" type="#_x0000_t75" style="width:39pt;height:16.5pt" o:ole="">
            <v:imagedata r:id="rId69" o:title=""/>
          </v:shape>
          <o:OLEObject Type="Embed" ProgID="Equation.DSMT4" ShapeID="_x0000_i1056" DrawAspect="Content" ObjectID="_1758896333" r:id="rId70"/>
        </w:object>
      </w:r>
    </w:p>
    <w:p w14:paraId="3C71462C" w14:textId="77777777" w:rsidR="00B17E73" w:rsidRDefault="00B17E73" w:rsidP="009821A0">
      <w:r>
        <w:t xml:space="preserve">D.  </w:t>
      </w:r>
      <w:r w:rsidR="00A67164" w:rsidRPr="00D52711">
        <w:rPr>
          <w:position w:val="-10"/>
        </w:rPr>
        <w:object w:dxaOrig="740" w:dyaOrig="320" w14:anchorId="730F4061">
          <v:shape id="_x0000_i1057" type="#_x0000_t75" style="width:37.5pt;height:16.5pt" o:ole="">
            <v:imagedata r:id="rId71" o:title=""/>
          </v:shape>
          <o:OLEObject Type="Embed" ProgID="Equation.DSMT4" ShapeID="_x0000_i1057" DrawAspect="Content" ObjectID="_1758896334" r:id="rId72"/>
        </w:object>
      </w:r>
    </w:p>
    <w:p w14:paraId="609DDEFF" w14:textId="77777777" w:rsidR="00B17E73" w:rsidRDefault="00B17E73" w:rsidP="009821A0"/>
    <w:p w14:paraId="2380D4C0" w14:textId="77777777" w:rsidR="00B17E73" w:rsidRDefault="00B17E73" w:rsidP="009821A0">
      <w:r>
        <w:t>Ans:  A</w:t>
      </w:r>
    </w:p>
    <w:p w14:paraId="206E83BF" w14:textId="77777777" w:rsidR="00667C96" w:rsidRDefault="00667C96" w:rsidP="009821A0"/>
    <w:p w14:paraId="4AC1007E" w14:textId="77777777" w:rsidR="00667C96" w:rsidRDefault="00667C96" w:rsidP="009821A0"/>
    <w:p w14:paraId="693CADE6" w14:textId="77777777" w:rsidR="00667C96" w:rsidRDefault="00667C96" w:rsidP="009821A0"/>
    <w:p w14:paraId="57E83F5F" w14:textId="77777777" w:rsidR="00667C96" w:rsidRDefault="009A1795" w:rsidP="009821A0">
      <w:r>
        <w:t>10</w:t>
      </w:r>
      <w:r w:rsidR="00667C96">
        <w:t xml:space="preserve">.  Suppose that the birth rate of a certain population is proportional to the current size of the population with proportionality constant </w:t>
      </w:r>
      <w:r w:rsidR="00A67164" w:rsidRPr="00667C96">
        <w:rPr>
          <w:position w:val="-6"/>
        </w:rPr>
        <w:object w:dxaOrig="220" w:dyaOrig="279" w14:anchorId="2B25BCB4">
          <v:shape id="_x0000_i1058" type="#_x0000_t75" style="width:10.5pt;height:13.5pt" o:ole="">
            <v:imagedata r:id="rId73" o:title=""/>
          </v:shape>
          <o:OLEObject Type="Embed" ProgID="Equation.DSMT4" ShapeID="_x0000_i1058" DrawAspect="Content" ObjectID="_1758896335" r:id="rId74"/>
        </w:object>
      </w:r>
      <w:r w:rsidR="00667C96">
        <w:t xml:space="preserve">  Suppose that the death rate is also proportional to the current size of the population with proportionality constant </w:t>
      </w:r>
      <w:r w:rsidR="00A67164" w:rsidRPr="00667C96">
        <w:rPr>
          <w:position w:val="-6"/>
        </w:rPr>
        <w:object w:dxaOrig="260" w:dyaOrig="279" w14:anchorId="61C51BC8">
          <v:shape id="_x0000_i1059" type="#_x0000_t75" style="width:13.5pt;height:13.5pt" o:ole="">
            <v:imagedata r:id="rId75" o:title=""/>
          </v:shape>
          <o:OLEObject Type="Embed" ProgID="Equation.DSMT4" ShapeID="_x0000_i1059" DrawAspect="Content" ObjectID="_1758896336" r:id="rId76"/>
        </w:object>
      </w:r>
      <w:r w:rsidR="00667C96">
        <w:t xml:space="preserve">  If the change in size of the population depends solely on the births and deaths that occur, which of the following could represent the size of the population </w:t>
      </w:r>
      <w:r w:rsidR="00A67164" w:rsidRPr="00667C96">
        <w:rPr>
          <w:position w:val="-4"/>
        </w:rPr>
        <w:object w:dxaOrig="240" w:dyaOrig="260" w14:anchorId="61C7B20D">
          <v:shape id="_x0000_i1060" type="#_x0000_t75" style="width:12pt;height:13.5pt" o:ole="">
            <v:imagedata r:id="rId77" o:title=""/>
          </v:shape>
          <o:OLEObject Type="Embed" ProgID="Equation.DSMT4" ShapeID="_x0000_i1060" DrawAspect="Content" ObjectID="_1758896337" r:id="rId78"/>
        </w:object>
      </w:r>
      <w:r w:rsidR="00667C96">
        <w:t xml:space="preserve"> as a function of time </w:t>
      </w:r>
      <w:r w:rsidR="00A67164" w:rsidRPr="00667C96">
        <w:rPr>
          <w:position w:val="-6"/>
        </w:rPr>
        <w:object w:dxaOrig="279" w:dyaOrig="279" w14:anchorId="45069A3A">
          <v:shape id="_x0000_i1061" type="#_x0000_t75" style="width:13.5pt;height:13.5pt" o:ole="">
            <v:imagedata r:id="rId79" o:title=""/>
          </v:shape>
          <o:OLEObject Type="Embed" ProgID="Equation.DSMT4" ShapeID="_x0000_i1061" DrawAspect="Content" ObjectID="_1758896338" r:id="rId80"/>
        </w:object>
      </w:r>
    </w:p>
    <w:p w14:paraId="03D41228" w14:textId="77777777" w:rsidR="00667C96" w:rsidRDefault="00667C96" w:rsidP="009821A0"/>
    <w:p w14:paraId="79C9388F" w14:textId="77777777" w:rsidR="00667C96" w:rsidRDefault="00667C96" w:rsidP="009821A0">
      <w:r>
        <w:t xml:space="preserve">A.  </w:t>
      </w:r>
      <w:r w:rsidR="00A67164" w:rsidRPr="009358AE">
        <w:rPr>
          <w:position w:val="-10"/>
        </w:rPr>
        <w:object w:dxaOrig="1620" w:dyaOrig="360" w14:anchorId="2957866D">
          <v:shape id="_x0000_i1062" type="#_x0000_t75" style="width:81pt;height:18pt" o:ole="">
            <v:imagedata r:id="rId81" o:title=""/>
          </v:shape>
          <o:OLEObject Type="Embed" ProgID="Equation.DSMT4" ShapeID="_x0000_i1062" DrawAspect="Content" ObjectID="_1758896339" r:id="rId82"/>
        </w:object>
      </w:r>
    </w:p>
    <w:p w14:paraId="378BB059" w14:textId="77777777" w:rsidR="00667C96" w:rsidRDefault="00667C96" w:rsidP="009821A0">
      <w:r>
        <w:t xml:space="preserve">B.  </w:t>
      </w:r>
      <w:r w:rsidR="00A67164" w:rsidRPr="009358AE">
        <w:rPr>
          <w:position w:val="-10"/>
        </w:rPr>
        <w:object w:dxaOrig="1359" w:dyaOrig="360" w14:anchorId="1DCCD7E5">
          <v:shape id="_x0000_i1063" type="#_x0000_t75" style="width:68.25pt;height:18pt" o:ole="">
            <v:imagedata r:id="rId83" o:title=""/>
          </v:shape>
          <o:OLEObject Type="Embed" ProgID="Equation.DSMT4" ShapeID="_x0000_i1063" DrawAspect="Content" ObjectID="_1758896340" r:id="rId84"/>
        </w:object>
      </w:r>
    </w:p>
    <w:p w14:paraId="04F91D7A" w14:textId="77777777" w:rsidR="00667C96" w:rsidRDefault="00667C96" w:rsidP="009821A0">
      <w:r>
        <w:t xml:space="preserve">C.  </w:t>
      </w:r>
      <w:r w:rsidR="00A67164" w:rsidRPr="009358AE">
        <w:rPr>
          <w:position w:val="-10"/>
        </w:rPr>
        <w:object w:dxaOrig="1420" w:dyaOrig="360" w14:anchorId="56832CEE">
          <v:shape id="_x0000_i1064" type="#_x0000_t75" style="width:70.5pt;height:18pt" o:ole="">
            <v:imagedata r:id="rId85" o:title=""/>
          </v:shape>
          <o:OLEObject Type="Embed" ProgID="Equation.DSMT4" ShapeID="_x0000_i1064" DrawAspect="Content" ObjectID="_1758896341" r:id="rId86"/>
        </w:object>
      </w:r>
    </w:p>
    <w:p w14:paraId="63EC8E4F" w14:textId="77777777" w:rsidR="00667C96" w:rsidRDefault="00667C96" w:rsidP="009821A0">
      <w:r>
        <w:t xml:space="preserve">D.  </w:t>
      </w:r>
      <w:r w:rsidR="00A67164" w:rsidRPr="009358AE">
        <w:rPr>
          <w:position w:val="-10"/>
        </w:rPr>
        <w:object w:dxaOrig="1359" w:dyaOrig="360" w14:anchorId="015F7DE8">
          <v:shape id="_x0000_i1065" type="#_x0000_t75" style="width:68.25pt;height:18pt" o:ole="">
            <v:imagedata r:id="rId87" o:title=""/>
          </v:shape>
          <o:OLEObject Type="Embed" ProgID="Equation.DSMT4" ShapeID="_x0000_i1065" DrawAspect="Content" ObjectID="_1758896342" r:id="rId88"/>
        </w:object>
      </w:r>
    </w:p>
    <w:p w14:paraId="051C675C" w14:textId="77777777" w:rsidR="00667C96" w:rsidRDefault="00667C96" w:rsidP="009821A0"/>
    <w:p w14:paraId="2DB5F529" w14:textId="77777777" w:rsidR="00667C96" w:rsidRDefault="00667C96" w:rsidP="009821A0">
      <w:r>
        <w:t>Ans:  A</w:t>
      </w:r>
    </w:p>
    <w:p w14:paraId="388AFD56" w14:textId="77777777" w:rsidR="009821A0" w:rsidRDefault="009821A0" w:rsidP="009821A0"/>
    <w:p w14:paraId="4725A51B" w14:textId="77777777" w:rsidR="00796B25" w:rsidRDefault="00796B25" w:rsidP="009821A0"/>
    <w:p w14:paraId="0A3BE6FC" w14:textId="77777777" w:rsidR="009821A0" w:rsidRDefault="009821A0"/>
    <w:p w14:paraId="371913C9" w14:textId="77777777" w:rsidR="00933331" w:rsidRDefault="009A1795">
      <w:r>
        <w:t>11</w:t>
      </w:r>
      <w:r w:rsidR="00FD2507">
        <w:t xml:space="preserve">.  Suppose two particles </w:t>
      </w:r>
      <w:r w:rsidR="00FD2507" w:rsidRPr="00FD2507">
        <w:rPr>
          <w:i/>
        </w:rPr>
        <w:t>A</w:t>
      </w:r>
      <w:r w:rsidR="00FD2507">
        <w:t xml:space="preserve"> and </w:t>
      </w:r>
      <w:r w:rsidR="00FD2507" w:rsidRPr="00FD2507">
        <w:rPr>
          <w:i/>
        </w:rPr>
        <w:t>B</w:t>
      </w:r>
      <w:r w:rsidR="00FD2507">
        <w:t xml:space="preserve"> are moving along the </w:t>
      </w:r>
      <w:r w:rsidR="00A67164" w:rsidRPr="00FD2507">
        <w:rPr>
          <w:position w:val="-6"/>
        </w:rPr>
        <w:object w:dxaOrig="200" w:dyaOrig="220" w14:anchorId="476DDFC8">
          <v:shape id="_x0000_i1066" type="#_x0000_t75" style="width:10.5pt;height:10.5pt" o:ole="">
            <v:imagedata r:id="rId89" o:title=""/>
          </v:shape>
          <o:OLEObject Type="Embed" ProgID="Equation.DSMT4" ShapeID="_x0000_i1066" DrawAspect="Content" ObjectID="_1758896343" r:id="rId90"/>
        </w:object>
      </w:r>
      <w:r w:rsidR="00FD2507">
        <w:t xml:space="preserve">-axis.  At time </w:t>
      </w:r>
      <w:r w:rsidR="00A67164" w:rsidRPr="00FD2507">
        <w:rPr>
          <w:position w:val="-10"/>
        </w:rPr>
        <w:object w:dxaOrig="200" w:dyaOrig="279" w14:anchorId="5D2EE5D4">
          <v:shape id="_x0000_i1067" type="#_x0000_t75" style="width:10.5pt;height:13.5pt" o:ole="">
            <v:imagedata r:id="rId91" o:title=""/>
          </v:shape>
          <o:OLEObject Type="Embed" ProgID="Equation.DSMT4" ShapeID="_x0000_i1067" DrawAspect="Content" ObjectID="_1758896344" r:id="rId92"/>
        </w:object>
      </w:r>
      <w:r w:rsidR="00FD2507">
        <w:t xml:space="preserve"> particle A is located at the point on the </w:t>
      </w:r>
      <w:r w:rsidR="00A67164" w:rsidRPr="00FD2507">
        <w:rPr>
          <w:position w:val="-6"/>
        </w:rPr>
        <w:object w:dxaOrig="200" w:dyaOrig="220" w14:anchorId="6B33EA14">
          <v:shape id="_x0000_i1068" type="#_x0000_t75" style="width:10.5pt;height:10.5pt" o:ole="">
            <v:imagedata r:id="rId89" o:title=""/>
          </v:shape>
          <o:OLEObject Type="Embed" ProgID="Equation.DSMT4" ShapeID="_x0000_i1068" DrawAspect="Content" ObjectID="_1758896345" r:id="rId93"/>
        </w:object>
      </w:r>
      <w:r w:rsidR="00FD2507">
        <w:t xml:space="preserve">-axis with coordinate </w:t>
      </w:r>
      <w:r w:rsidR="00A67164" w:rsidRPr="00FD2507">
        <w:rPr>
          <w:position w:val="-6"/>
        </w:rPr>
        <w:object w:dxaOrig="639" w:dyaOrig="279" w14:anchorId="41A7E8F7">
          <v:shape id="_x0000_i1069" type="#_x0000_t75" style="width:31.5pt;height:13.5pt" o:ole="">
            <v:imagedata r:id="rId94" o:title=""/>
          </v:shape>
          <o:OLEObject Type="Embed" ProgID="Equation.DSMT4" ShapeID="_x0000_i1069" DrawAspect="Content" ObjectID="_1758896346" r:id="rId95"/>
        </w:object>
      </w:r>
      <w:r w:rsidR="00FD2507">
        <w:t xml:space="preserve">  </w:t>
      </w:r>
      <w:r w:rsidR="00B83E89">
        <w:t>When</w:t>
      </w:r>
      <w:r w:rsidR="00A67164" w:rsidRPr="00FD2507">
        <w:rPr>
          <w:position w:val="-6"/>
        </w:rPr>
        <w:object w:dxaOrig="499" w:dyaOrig="279" w14:anchorId="61A1348E">
          <v:shape id="_x0000_i1070" type="#_x0000_t75" style="width:25.5pt;height:13.5pt" o:ole="">
            <v:imagedata r:id="rId96" o:title=""/>
          </v:shape>
          <o:OLEObject Type="Embed" ProgID="Equation.DSMT4" ShapeID="_x0000_i1070" DrawAspect="Content" ObjectID="_1758896347" r:id="rId97"/>
        </w:object>
      </w:r>
      <w:r w:rsidR="003B09DD">
        <w:t>,</w:t>
      </w:r>
      <w:r w:rsidR="003B179F">
        <w:t xml:space="preserve"> </w:t>
      </w:r>
      <w:r w:rsidR="00FD2507" w:rsidRPr="00FD2507">
        <w:rPr>
          <w:i/>
        </w:rPr>
        <w:t>B</w:t>
      </w:r>
      <w:r w:rsidR="00FD2507">
        <w:t xml:space="preserve"> is at the origin.  </w:t>
      </w:r>
      <w:r w:rsidR="00FD2507" w:rsidRPr="00FD2507">
        <w:rPr>
          <w:i/>
        </w:rPr>
        <w:t>B</w:t>
      </w:r>
      <w:r w:rsidR="00FD2507">
        <w:t xml:space="preserve">’s velocity is along the positive </w:t>
      </w:r>
      <w:r w:rsidR="00A67164" w:rsidRPr="00FD2507">
        <w:rPr>
          <w:position w:val="-6"/>
        </w:rPr>
        <w:object w:dxaOrig="200" w:dyaOrig="220" w14:anchorId="006A09DA">
          <v:shape id="_x0000_i1071" type="#_x0000_t75" style="width:10.5pt;height:10.5pt" o:ole="">
            <v:imagedata r:id="rId89" o:title=""/>
          </v:shape>
          <o:OLEObject Type="Embed" ProgID="Equation.DSMT4" ShapeID="_x0000_i1071" DrawAspect="Content" ObjectID="_1758896348" r:id="rId98"/>
        </w:object>
      </w:r>
      <w:r w:rsidR="00FD2507">
        <w:t xml:space="preserve">-axis and is proportional to the distance between </w:t>
      </w:r>
      <w:r w:rsidR="00FD2507" w:rsidRPr="00FD2507">
        <w:rPr>
          <w:i/>
        </w:rPr>
        <w:t>A</w:t>
      </w:r>
      <w:r w:rsidR="00FD2507">
        <w:t xml:space="preserve"> and </w:t>
      </w:r>
      <w:r w:rsidR="00FD2507" w:rsidRPr="00FD2507">
        <w:rPr>
          <w:i/>
        </w:rPr>
        <w:t>B</w:t>
      </w:r>
      <w:r w:rsidR="00FD2507">
        <w:t xml:space="preserve"> with proportionality </w:t>
      </w:r>
      <w:r w:rsidR="00B83E89">
        <w:t>constant</w:t>
      </w:r>
      <w:r w:rsidR="00A67164" w:rsidRPr="00FD2507">
        <w:rPr>
          <w:position w:val="-6"/>
        </w:rPr>
        <w:object w:dxaOrig="200" w:dyaOrig="279" w14:anchorId="7F0890A3">
          <v:shape id="_x0000_i1072" type="#_x0000_t75" style="width:10.5pt;height:13.5pt" o:ole="">
            <v:imagedata r:id="rId99" o:title=""/>
          </v:shape>
          <o:OLEObject Type="Embed" ProgID="Equation.DSMT4" ShapeID="_x0000_i1072" DrawAspect="Content" ObjectID="_1758896349" r:id="rId100"/>
        </w:object>
      </w:r>
      <w:r w:rsidR="00B83E89">
        <w:t>.</w:t>
      </w:r>
      <w:r w:rsidR="009358AE">
        <w:t xml:space="preserve">  The initial value problem that models </w:t>
      </w:r>
      <w:r w:rsidR="009358AE" w:rsidRPr="00FD2507">
        <w:rPr>
          <w:i/>
        </w:rPr>
        <w:t>B</w:t>
      </w:r>
      <w:r w:rsidR="009358AE">
        <w:t xml:space="preserve">’s position </w:t>
      </w:r>
      <w:r w:rsidR="00A67164" w:rsidRPr="00FD2507">
        <w:rPr>
          <w:position w:val="-6"/>
        </w:rPr>
        <w:object w:dxaOrig="200" w:dyaOrig="220" w14:anchorId="06A1B003">
          <v:shape id="_x0000_i1073" type="#_x0000_t75" style="width:10.5pt;height:10.5pt" o:ole="">
            <v:imagedata r:id="rId89" o:title=""/>
          </v:shape>
          <o:OLEObject Type="Embed" ProgID="Equation.DSMT4" ShapeID="_x0000_i1073" DrawAspect="Content" ObjectID="_1758896350" r:id="rId101"/>
        </w:object>
      </w:r>
      <w:r w:rsidR="009358AE">
        <w:t xml:space="preserve">on the axis as a function of </w:t>
      </w:r>
      <w:r w:rsidR="00A67164" w:rsidRPr="009358AE">
        <w:rPr>
          <w:position w:val="-6"/>
        </w:rPr>
        <w:object w:dxaOrig="139" w:dyaOrig="240" w14:anchorId="03EA0915">
          <v:shape id="_x0000_i1074" type="#_x0000_t75" style="width:7.5pt;height:12pt" o:ole="">
            <v:imagedata r:id="rId102" o:title=""/>
          </v:shape>
          <o:OLEObject Type="Embed" ProgID="Equation.DSMT4" ShapeID="_x0000_i1074" DrawAspect="Content" ObjectID="_1758896351" r:id="rId103"/>
        </w:object>
      </w:r>
      <w:r w:rsidR="009358AE">
        <w:t xml:space="preserve"> is </w:t>
      </w:r>
    </w:p>
    <w:p w14:paraId="5818CF60" w14:textId="77777777" w:rsidR="009358AE" w:rsidRDefault="009358AE"/>
    <w:p w14:paraId="4AD8690C" w14:textId="77777777" w:rsidR="009358AE" w:rsidRDefault="009358AE">
      <w:r>
        <w:lastRenderedPageBreak/>
        <w:t xml:space="preserve">A.  </w:t>
      </w:r>
      <w:r w:rsidR="00A67164" w:rsidRPr="009358AE">
        <w:rPr>
          <w:position w:val="-24"/>
        </w:rPr>
        <w:object w:dxaOrig="2780" w:dyaOrig="620" w14:anchorId="446B21A0">
          <v:shape id="_x0000_i1075" type="#_x0000_t75" style="width:139.5pt;height:31.5pt" o:ole="">
            <v:imagedata r:id="rId104" o:title=""/>
          </v:shape>
          <o:OLEObject Type="Embed" ProgID="Equation.DSMT4" ShapeID="_x0000_i1075" DrawAspect="Content" ObjectID="_1758896352" r:id="rId105"/>
        </w:object>
      </w:r>
    </w:p>
    <w:p w14:paraId="6B42BCA9" w14:textId="77777777" w:rsidR="009358AE" w:rsidRDefault="009358AE">
      <w:r>
        <w:t xml:space="preserve">B.  </w:t>
      </w:r>
      <w:r w:rsidR="00A67164" w:rsidRPr="009358AE">
        <w:rPr>
          <w:position w:val="-24"/>
        </w:rPr>
        <w:object w:dxaOrig="2780" w:dyaOrig="620" w14:anchorId="5CF5DD67">
          <v:shape id="_x0000_i1076" type="#_x0000_t75" style="width:139.5pt;height:31.5pt" o:ole="">
            <v:imagedata r:id="rId106" o:title=""/>
          </v:shape>
          <o:OLEObject Type="Embed" ProgID="Equation.DSMT4" ShapeID="_x0000_i1076" DrawAspect="Content" ObjectID="_1758896353" r:id="rId107"/>
        </w:object>
      </w:r>
    </w:p>
    <w:p w14:paraId="7A4C8E49" w14:textId="77777777" w:rsidR="009358AE" w:rsidRDefault="009358AE">
      <w:r>
        <w:t xml:space="preserve">C.  </w:t>
      </w:r>
      <w:r w:rsidR="00A67164" w:rsidRPr="009358AE">
        <w:rPr>
          <w:position w:val="-24"/>
        </w:rPr>
        <w:object w:dxaOrig="1740" w:dyaOrig="620" w14:anchorId="5F3B8FEF">
          <v:shape id="_x0000_i1077" type="#_x0000_t75" style="width:87pt;height:31.5pt" o:ole="">
            <v:imagedata r:id="rId108" o:title=""/>
          </v:shape>
          <o:OLEObject Type="Embed" ProgID="Equation.DSMT4" ShapeID="_x0000_i1077" DrawAspect="Content" ObjectID="_1758896354" r:id="rId109"/>
        </w:object>
      </w:r>
    </w:p>
    <w:p w14:paraId="65FB8020" w14:textId="77777777" w:rsidR="009358AE" w:rsidRDefault="009358AE">
      <w:r>
        <w:t xml:space="preserve">D.  </w:t>
      </w:r>
      <w:r w:rsidR="00A67164" w:rsidRPr="009358AE">
        <w:rPr>
          <w:position w:val="-24"/>
        </w:rPr>
        <w:object w:dxaOrig="2380" w:dyaOrig="620" w14:anchorId="0B0DA3A9">
          <v:shape id="_x0000_i1078" type="#_x0000_t75" style="width:118.5pt;height:31.5pt" o:ole="">
            <v:imagedata r:id="rId110" o:title=""/>
          </v:shape>
          <o:OLEObject Type="Embed" ProgID="Equation.DSMT4" ShapeID="_x0000_i1078" DrawAspect="Content" ObjectID="_1758896355" r:id="rId111"/>
        </w:object>
      </w:r>
    </w:p>
    <w:p w14:paraId="7C6F4455" w14:textId="77777777" w:rsidR="009358AE" w:rsidRDefault="009358AE"/>
    <w:p w14:paraId="539D629F" w14:textId="77777777" w:rsidR="009358AE" w:rsidRDefault="009358AE">
      <w:r>
        <w:t>Ans:  A</w:t>
      </w:r>
    </w:p>
    <w:p w14:paraId="57DD3D69" w14:textId="77777777" w:rsidR="009A1795" w:rsidRDefault="009A1795"/>
    <w:p w14:paraId="5D89C234" w14:textId="77777777" w:rsidR="009A1795" w:rsidRDefault="009A1795"/>
    <w:p w14:paraId="08EC35A9" w14:textId="77777777" w:rsidR="009A1795" w:rsidRDefault="009A1795"/>
    <w:p w14:paraId="68D35608" w14:textId="77777777" w:rsidR="00893AE0" w:rsidRDefault="00893AE0" w:rsidP="00893AE0">
      <w:r>
        <w:t xml:space="preserve">12.  </w:t>
      </w:r>
      <w:r w:rsidRPr="00893AE0">
        <w:rPr>
          <w:position w:val="-12"/>
        </w:rPr>
        <w:object w:dxaOrig="1900" w:dyaOrig="360" w14:anchorId="254C4A16">
          <v:shape id="_x0000_i1079" type="#_x0000_t75" style="width:94.5pt;height:18pt" o:ole="">
            <v:imagedata r:id="rId112" o:title=""/>
          </v:shape>
          <o:OLEObject Type="Embed" ProgID="Equation.DSMT4" ShapeID="_x0000_i1079" DrawAspect="Content" ObjectID="_1758896356" r:id="rId113"/>
        </w:object>
      </w:r>
      <w:r>
        <w:t xml:space="preserve"> is a two-parameter family of solutions of the second-order DE </w:t>
      </w:r>
      <w:r w:rsidRPr="00893AE0">
        <w:rPr>
          <w:position w:val="-6"/>
        </w:rPr>
        <w:object w:dxaOrig="960" w:dyaOrig="279" w14:anchorId="7AC2F09A">
          <v:shape id="_x0000_i1080" type="#_x0000_t75" style="width:48pt;height:13.5pt" o:ole="">
            <v:imagedata r:id="rId114" o:title=""/>
          </v:shape>
          <o:OLEObject Type="Embed" ProgID="Equation.DSMT4" ShapeID="_x0000_i1080" DrawAspect="Content" ObjectID="_1758896357" r:id="rId115"/>
        </w:object>
      </w:r>
      <w:r>
        <w:t xml:space="preserve">. Find a solution of the second-order IVP consisting of this differential equation and the initial conditions </w:t>
      </w:r>
      <w:r w:rsidRPr="00893AE0">
        <w:rPr>
          <w:position w:val="-12"/>
        </w:rPr>
        <w:object w:dxaOrig="1140" w:dyaOrig="360" w14:anchorId="23953025">
          <v:shape id="_x0000_i1081" type="#_x0000_t75" style="width:57pt;height:18pt" o:ole="">
            <v:imagedata r:id="rId116" o:title=""/>
          </v:shape>
          <o:OLEObject Type="Embed" ProgID="Equation.DSMT4" ShapeID="_x0000_i1081" DrawAspect="Content" ObjectID="_1758896358" r:id="rId117"/>
        </w:object>
      </w:r>
      <w:r>
        <w:t xml:space="preserve">, </w:t>
      </w:r>
      <w:r w:rsidRPr="00893AE0">
        <w:rPr>
          <w:position w:val="-12"/>
        </w:rPr>
        <w:object w:dxaOrig="1460" w:dyaOrig="400" w14:anchorId="2D64BA02">
          <v:shape id="_x0000_i1082" type="#_x0000_t75" style="width:73.5pt;height:20.25pt" o:ole="">
            <v:imagedata r:id="rId118" o:title=""/>
          </v:shape>
          <o:OLEObject Type="Embed" ProgID="Equation.DSMT4" ShapeID="_x0000_i1082" DrawAspect="Content" ObjectID="_1758896359" r:id="rId119"/>
        </w:object>
      </w:r>
    </w:p>
    <w:p w14:paraId="0E984F3F" w14:textId="77777777" w:rsidR="00893AE0" w:rsidRDefault="00893AE0" w:rsidP="00893AE0"/>
    <w:p w14:paraId="0424CB4E" w14:textId="77777777" w:rsidR="00893AE0" w:rsidRDefault="00893AE0" w:rsidP="00893AE0">
      <w:r>
        <w:t xml:space="preserve">A.  </w:t>
      </w:r>
      <w:r w:rsidRPr="00893AE0">
        <w:rPr>
          <w:position w:val="-6"/>
        </w:rPr>
        <w:object w:dxaOrig="859" w:dyaOrig="240" w14:anchorId="0C40ABE8">
          <v:shape id="_x0000_i1083" type="#_x0000_t75" style="width:43.5pt;height:12pt" o:ole="">
            <v:imagedata r:id="rId120" o:title=""/>
          </v:shape>
          <o:OLEObject Type="Embed" ProgID="Equation.DSMT4" ShapeID="_x0000_i1083" DrawAspect="Content" ObjectID="_1758896360" r:id="rId121"/>
        </w:object>
      </w:r>
    </w:p>
    <w:p w14:paraId="12981148" w14:textId="77777777" w:rsidR="00893AE0" w:rsidRDefault="00893AE0" w:rsidP="00893AE0">
      <w:r>
        <w:t xml:space="preserve">B.  </w:t>
      </w:r>
      <w:r w:rsidRPr="00893AE0">
        <w:rPr>
          <w:position w:val="-6"/>
        </w:rPr>
        <w:object w:dxaOrig="999" w:dyaOrig="279" w14:anchorId="280F9A35">
          <v:shape id="_x0000_i1084" type="#_x0000_t75" style="width:50.25pt;height:13.5pt" o:ole="">
            <v:imagedata r:id="rId122" o:title=""/>
          </v:shape>
          <o:OLEObject Type="Embed" ProgID="Equation.DSMT4" ShapeID="_x0000_i1084" DrawAspect="Content" ObjectID="_1758896361" r:id="rId123"/>
        </w:object>
      </w:r>
    </w:p>
    <w:p w14:paraId="6EDBB57E" w14:textId="77777777" w:rsidR="00893AE0" w:rsidRDefault="00893AE0" w:rsidP="00893AE0">
      <w:r>
        <w:t xml:space="preserve">C.  </w:t>
      </w:r>
      <w:r w:rsidRPr="00893AE0">
        <w:rPr>
          <w:position w:val="-6"/>
        </w:rPr>
        <w:object w:dxaOrig="1460" w:dyaOrig="279" w14:anchorId="799B9C32">
          <v:shape id="_x0000_i1085" type="#_x0000_t75" style="width:73.5pt;height:13.5pt" o:ole="">
            <v:imagedata r:id="rId124" o:title=""/>
          </v:shape>
          <o:OLEObject Type="Embed" ProgID="Equation.DSMT4" ShapeID="_x0000_i1085" DrawAspect="Content" ObjectID="_1758896362" r:id="rId125"/>
        </w:object>
      </w:r>
    </w:p>
    <w:p w14:paraId="7DCEA7C5" w14:textId="77777777" w:rsidR="00893AE0" w:rsidRDefault="00893AE0" w:rsidP="00893AE0">
      <w:r>
        <w:t xml:space="preserve">D.  </w:t>
      </w:r>
      <w:r w:rsidRPr="00893AE0">
        <w:rPr>
          <w:position w:val="-12"/>
        </w:rPr>
        <w:object w:dxaOrig="1780" w:dyaOrig="360" w14:anchorId="61C42C2A">
          <v:shape id="_x0000_i1086" type="#_x0000_t75" style="width:88.5pt;height:18pt" o:ole="">
            <v:imagedata r:id="rId126" o:title=""/>
          </v:shape>
          <o:OLEObject Type="Embed" ProgID="Equation.DSMT4" ShapeID="_x0000_i1086" DrawAspect="Content" ObjectID="_1758896363" r:id="rId127"/>
        </w:object>
      </w:r>
    </w:p>
    <w:p w14:paraId="7C071A49" w14:textId="77777777" w:rsidR="00893AE0" w:rsidRDefault="00893AE0" w:rsidP="00893AE0"/>
    <w:p w14:paraId="37886E1D" w14:textId="77777777" w:rsidR="00893AE0" w:rsidRDefault="00893AE0" w:rsidP="00893AE0">
      <w:r>
        <w:t>Ans:  A</w:t>
      </w:r>
    </w:p>
    <w:p w14:paraId="07F5114D" w14:textId="77777777" w:rsidR="009A1795" w:rsidRPr="00FD2507" w:rsidRDefault="009A1795"/>
    <w:p w14:paraId="5FA56461" w14:textId="77777777" w:rsidR="00933331" w:rsidRDefault="00933331"/>
    <w:p w14:paraId="6708B9EC" w14:textId="77777777" w:rsidR="00FD2507" w:rsidRDefault="00FD2507"/>
    <w:p w14:paraId="54D18706" w14:textId="77777777" w:rsidR="00FD2507" w:rsidRDefault="00FD2507"/>
    <w:p w14:paraId="0535C76D" w14:textId="77777777" w:rsidR="00371291" w:rsidRDefault="00371291" w:rsidP="00371291">
      <w:r>
        <w:t xml:space="preserve">13.  A hot cup of coffee is initially at 180° F, sits in a room with a constant air temperature of 72° F, and cools according to Newton’s law of cooling. Write an initial value problems describing the temperature of the coffee at time </w:t>
      </w:r>
      <w:r w:rsidRPr="00371291">
        <w:rPr>
          <w:i/>
        </w:rPr>
        <w:t>t</w:t>
      </w:r>
      <w:r>
        <w:t xml:space="preserve">, </w:t>
      </w:r>
      <w:r w:rsidRPr="00371291">
        <w:rPr>
          <w:position w:val="-10"/>
        </w:rPr>
        <w:object w:dxaOrig="460" w:dyaOrig="320" w14:anchorId="3DDF26CB">
          <v:shape id="_x0000_i1087" type="#_x0000_t75" style="width:22.5pt;height:16.5pt" o:ole="">
            <v:imagedata r:id="rId128" o:title=""/>
          </v:shape>
          <o:OLEObject Type="Embed" ProgID="Equation.DSMT4" ShapeID="_x0000_i1087" DrawAspect="Content" ObjectID="_1758896364" r:id="rId129"/>
        </w:object>
      </w:r>
      <w:r>
        <w:t>.</w:t>
      </w:r>
    </w:p>
    <w:p w14:paraId="7B3056B1" w14:textId="77777777" w:rsidR="00371291" w:rsidRDefault="00371291" w:rsidP="00371291"/>
    <w:p w14:paraId="087ACA0D" w14:textId="77777777" w:rsidR="00371291" w:rsidRDefault="00371291" w:rsidP="00371291">
      <w:r>
        <w:t xml:space="preserve">A.  </w:t>
      </w:r>
      <w:r w:rsidRPr="00371291">
        <w:rPr>
          <w:position w:val="-24"/>
        </w:rPr>
        <w:object w:dxaOrig="2820" w:dyaOrig="620" w14:anchorId="34E003ED">
          <v:shape id="_x0000_i1088" type="#_x0000_t75" style="width:141pt;height:31.5pt" o:ole="">
            <v:imagedata r:id="rId130" o:title=""/>
          </v:shape>
          <o:OLEObject Type="Embed" ProgID="Equation.DSMT4" ShapeID="_x0000_i1088" DrawAspect="Content" ObjectID="_1758896365" r:id="rId131"/>
        </w:object>
      </w:r>
    </w:p>
    <w:p w14:paraId="69A6110A" w14:textId="77777777" w:rsidR="00371291" w:rsidRDefault="00371291" w:rsidP="00371291">
      <w:r>
        <w:t xml:space="preserve">B.  </w:t>
      </w:r>
      <w:r w:rsidRPr="00371291">
        <w:rPr>
          <w:position w:val="-24"/>
        </w:rPr>
        <w:object w:dxaOrig="2720" w:dyaOrig="620" w14:anchorId="11036E32">
          <v:shape id="_x0000_i1089" type="#_x0000_t75" style="width:135.75pt;height:31.5pt" o:ole="">
            <v:imagedata r:id="rId132" o:title=""/>
          </v:shape>
          <o:OLEObject Type="Embed" ProgID="Equation.DSMT4" ShapeID="_x0000_i1089" DrawAspect="Content" ObjectID="_1758896366" r:id="rId133"/>
        </w:object>
      </w:r>
    </w:p>
    <w:p w14:paraId="22E88EF1" w14:textId="77777777" w:rsidR="00371291" w:rsidRDefault="00371291" w:rsidP="00371291">
      <w:r>
        <w:t xml:space="preserve">C.  </w:t>
      </w:r>
      <w:r w:rsidRPr="00371291">
        <w:rPr>
          <w:position w:val="-24"/>
        </w:rPr>
        <w:object w:dxaOrig="2820" w:dyaOrig="620" w14:anchorId="4BA73880">
          <v:shape id="_x0000_i1090" type="#_x0000_t75" style="width:141pt;height:31.5pt" o:ole="">
            <v:imagedata r:id="rId134" o:title=""/>
          </v:shape>
          <o:OLEObject Type="Embed" ProgID="Equation.DSMT4" ShapeID="_x0000_i1090" DrawAspect="Content" ObjectID="_1758896367" r:id="rId135"/>
        </w:object>
      </w:r>
    </w:p>
    <w:p w14:paraId="4EC07304" w14:textId="77777777" w:rsidR="00371291" w:rsidRDefault="00371291" w:rsidP="00371291">
      <w:r>
        <w:t xml:space="preserve">D.  </w:t>
      </w:r>
      <w:r w:rsidRPr="00371291">
        <w:rPr>
          <w:position w:val="-24"/>
        </w:rPr>
        <w:object w:dxaOrig="2820" w:dyaOrig="620" w14:anchorId="692F5326">
          <v:shape id="_x0000_i1091" type="#_x0000_t75" style="width:141pt;height:31.5pt" o:ole="">
            <v:imagedata r:id="rId136" o:title=""/>
          </v:shape>
          <o:OLEObject Type="Embed" ProgID="Equation.DSMT4" ShapeID="_x0000_i1091" DrawAspect="Content" ObjectID="_1758896368" r:id="rId137"/>
        </w:object>
      </w:r>
    </w:p>
    <w:p w14:paraId="48093486" w14:textId="77777777" w:rsidR="00371291" w:rsidRDefault="00371291" w:rsidP="00371291"/>
    <w:p w14:paraId="2430CAE1" w14:textId="77777777" w:rsidR="00371291" w:rsidRDefault="00371291" w:rsidP="00371291">
      <w:r>
        <w:t>Ans:  A</w:t>
      </w:r>
    </w:p>
    <w:p w14:paraId="7EE3D72D" w14:textId="77777777" w:rsidR="00371291" w:rsidRDefault="00371291"/>
    <w:p w14:paraId="05C2D775" w14:textId="77777777" w:rsidR="00371291" w:rsidRDefault="00371291"/>
    <w:p w14:paraId="1ED04B98" w14:textId="77777777" w:rsidR="00371291" w:rsidRDefault="00371291"/>
    <w:p w14:paraId="37F0C084" w14:textId="77777777" w:rsidR="00371291" w:rsidRDefault="00371291"/>
    <w:p w14:paraId="2A164792" w14:textId="77777777" w:rsidR="00933331" w:rsidRDefault="00953BE6">
      <w:r>
        <w:t>True/False</w:t>
      </w:r>
    </w:p>
    <w:p w14:paraId="33C467AF" w14:textId="77777777" w:rsidR="00933331" w:rsidRDefault="00933331"/>
    <w:p w14:paraId="10CA6E88" w14:textId="77777777" w:rsidR="00933331" w:rsidRDefault="00933331"/>
    <w:p w14:paraId="40FF1599" w14:textId="77777777" w:rsidR="00933331" w:rsidRDefault="00933331"/>
    <w:p w14:paraId="14EC5F48" w14:textId="77777777" w:rsidR="00933331" w:rsidRDefault="00371291">
      <w:r>
        <w:t>14</w:t>
      </w:r>
      <w:r w:rsidR="00933331">
        <w:t xml:space="preserve">.  The following differential equation is linear:  </w:t>
      </w:r>
      <w:r w:rsidR="00A67164" w:rsidRPr="00933331">
        <w:rPr>
          <w:position w:val="-24"/>
        </w:rPr>
        <w:object w:dxaOrig="3300" w:dyaOrig="620" w14:anchorId="5795D20A">
          <v:shape id="_x0000_i1092" type="#_x0000_t75" style="width:165pt;height:31.5pt" o:ole="">
            <v:imagedata r:id="rId138" o:title=""/>
          </v:shape>
          <o:OLEObject Type="Embed" ProgID="Equation.DSMT4" ShapeID="_x0000_i1092" DrawAspect="Content" ObjectID="_1758896369" r:id="rId139"/>
        </w:object>
      </w:r>
      <w:r w:rsidR="00933331">
        <w:t>.</w:t>
      </w:r>
    </w:p>
    <w:p w14:paraId="4B1018AF" w14:textId="77777777" w:rsidR="00933331" w:rsidRDefault="00933331"/>
    <w:p w14:paraId="438FCF03" w14:textId="77777777" w:rsidR="00933331" w:rsidRDefault="00933331">
      <w:r>
        <w:t>Ans:  True</w:t>
      </w:r>
    </w:p>
    <w:p w14:paraId="7F056CF8" w14:textId="77777777" w:rsidR="00933331" w:rsidRDefault="00933331"/>
    <w:p w14:paraId="0E325FDB" w14:textId="77777777" w:rsidR="00933331" w:rsidRDefault="00933331"/>
    <w:p w14:paraId="3D940E7B" w14:textId="77777777" w:rsidR="00933331" w:rsidRDefault="00933331"/>
    <w:p w14:paraId="73FC47D1" w14:textId="77777777" w:rsidR="00933331" w:rsidRDefault="00371291">
      <w:r>
        <w:t>15</w:t>
      </w:r>
      <w:r w:rsidR="00933331">
        <w:t xml:space="preserve">.  The following differential equation is linear:  </w:t>
      </w:r>
      <w:r w:rsidR="00A67164" w:rsidRPr="00933331">
        <w:rPr>
          <w:position w:val="-24"/>
        </w:rPr>
        <w:object w:dxaOrig="1560" w:dyaOrig="660" w14:anchorId="29A79F6D">
          <v:shape id="_x0000_i1093" type="#_x0000_t75" style="width:78pt;height:33pt" o:ole="">
            <v:imagedata r:id="rId140" o:title=""/>
          </v:shape>
          <o:OLEObject Type="Embed" ProgID="Equation.DSMT4" ShapeID="_x0000_i1093" DrawAspect="Content" ObjectID="_1758896370" r:id="rId141"/>
        </w:object>
      </w:r>
    </w:p>
    <w:p w14:paraId="305C138A" w14:textId="77777777" w:rsidR="00933331" w:rsidRDefault="00933331"/>
    <w:p w14:paraId="57665D4A" w14:textId="77777777" w:rsidR="00933331" w:rsidRDefault="00933331">
      <w:r>
        <w:t>Ans:  False</w:t>
      </w:r>
    </w:p>
    <w:p w14:paraId="0D15B6A7" w14:textId="77777777" w:rsidR="00933331" w:rsidRDefault="00933331"/>
    <w:p w14:paraId="150CE52F" w14:textId="77777777" w:rsidR="00933331" w:rsidRDefault="00933331"/>
    <w:p w14:paraId="2AC0FE9D" w14:textId="77777777" w:rsidR="00933331" w:rsidRDefault="00933331"/>
    <w:p w14:paraId="48F48BE6" w14:textId="77777777" w:rsidR="00933331" w:rsidRDefault="00371291">
      <w:r>
        <w:t>16</w:t>
      </w:r>
      <w:r w:rsidR="00933331">
        <w:t xml:space="preserve">.  There is a constant solution to the differential equation:  </w:t>
      </w:r>
      <w:r w:rsidR="00A67164" w:rsidRPr="00933331">
        <w:rPr>
          <w:position w:val="-10"/>
        </w:rPr>
        <w:object w:dxaOrig="2240" w:dyaOrig="360" w14:anchorId="1E9BF19D">
          <v:shape id="_x0000_i1094" type="#_x0000_t75" style="width:112.5pt;height:18pt" o:ole="">
            <v:imagedata r:id="rId142" o:title=""/>
          </v:shape>
          <o:OLEObject Type="Embed" ProgID="Equation.DSMT4" ShapeID="_x0000_i1094" DrawAspect="Content" ObjectID="_1758896371" r:id="rId143"/>
        </w:object>
      </w:r>
    </w:p>
    <w:p w14:paraId="68A7DF9A" w14:textId="77777777" w:rsidR="00933331" w:rsidRDefault="00933331"/>
    <w:p w14:paraId="0B3A0A1D" w14:textId="77777777" w:rsidR="00933331" w:rsidRDefault="00933331">
      <w:r>
        <w:t>Ans:  True</w:t>
      </w:r>
    </w:p>
    <w:p w14:paraId="4CA2B4FB" w14:textId="77777777" w:rsidR="00933331" w:rsidRDefault="00933331"/>
    <w:p w14:paraId="1905CEBD" w14:textId="77777777" w:rsidR="00933331" w:rsidRDefault="00933331"/>
    <w:p w14:paraId="0ED8DC10" w14:textId="77777777" w:rsidR="00933331" w:rsidRDefault="00933331"/>
    <w:p w14:paraId="307F1C84" w14:textId="77777777" w:rsidR="00933331" w:rsidRDefault="00371291">
      <w:r>
        <w:t>17</w:t>
      </w:r>
      <w:r w:rsidR="00933331">
        <w:t xml:space="preserve">.  There is a constant solution to the differential equation:  </w:t>
      </w:r>
      <w:r w:rsidR="00A67164" w:rsidRPr="00933331">
        <w:rPr>
          <w:position w:val="-16"/>
        </w:rPr>
        <w:object w:dxaOrig="1920" w:dyaOrig="440" w14:anchorId="5F90E5C8">
          <v:shape id="_x0000_i1095" type="#_x0000_t75" style="width:96pt;height:21.75pt" o:ole="">
            <v:imagedata r:id="rId144" o:title=""/>
          </v:shape>
          <o:OLEObject Type="Embed" ProgID="Equation.DSMT4" ShapeID="_x0000_i1095" DrawAspect="Content" ObjectID="_1758896372" r:id="rId145"/>
        </w:object>
      </w:r>
    </w:p>
    <w:p w14:paraId="1775D177" w14:textId="77777777" w:rsidR="00933331" w:rsidRDefault="00933331"/>
    <w:p w14:paraId="1DF19015" w14:textId="77777777" w:rsidR="00933331" w:rsidRDefault="00933331">
      <w:r>
        <w:t>Ans:  False</w:t>
      </w:r>
    </w:p>
    <w:p w14:paraId="573144E7" w14:textId="77777777" w:rsidR="00933331" w:rsidRDefault="00933331"/>
    <w:p w14:paraId="182D3281" w14:textId="77777777" w:rsidR="00933331" w:rsidRDefault="00933331"/>
    <w:p w14:paraId="18F73783" w14:textId="77777777" w:rsidR="00933331" w:rsidRDefault="00933331"/>
    <w:p w14:paraId="5F195C5A" w14:textId="77777777" w:rsidR="00933331" w:rsidRDefault="00371291">
      <w:r>
        <w:t>18</w:t>
      </w:r>
      <w:r w:rsidR="00933331">
        <w:t xml:space="preserve">.  </w:t>
      </w:r>
      <w:r w:rsidR="00A67164" w:rsidRPr="00933331">
        <w:rPr>
          <w:position w:val="-10"/>
        </w:rPr>
        <w:object w:dxaOrig="1540" w:dyaOrig="360" w14:anchorId="54CC0A03">
          <v:shape id="_x0000_i1096" type="#_x0000_t75" style="width:76.5pt;height:18pt" o:ole="">
            <v:imagedata r:id="rId146" o:title=""/>
          </v:shape>
          <o:OLEObject Type="Embed" ProgID="Equation.DSMT4" ShapeID="_x0000_i1096" DrawAspect="Content" ObjectID="_1758896373" r:id="rId147"/>
        </w:object>
      </w:r>
      <w:r w:rsidR="00933331">
        <w:t xml:space="preserve"> is a solution to the differential equation </w:t>
      </w:r>
      <w:r w:rsidR="00A67164" w:rsidRPr="00933331">
        <w:rPr>
          <w:position w:val="-10"/>
        </w:rPr>
        <w:object w:dxaOrig="1700" w:dyaOrig="320" w14:anchorId="32A9058F">
          <v:shape id="_x0000_i1097" type="#_x0000_t75" style="width:85.5pt;height:16.5pt" o:ole="">
            <v:imagedata r:id="rId148" o:title=""/>
          </v:shape>
          <o:OLEObject Type="Embed" ProgID="Equation.DSMT4" ShapeID="_x0000_i1097" DrawAspect="Content" ObjectID="_1758896374" r:id="rId149"/>
        </w:object>
      </w:r>
      <w:r w:rsidR="00933331">
        <w:t xml:space="preserve">.  </w:t>
      </w:r>
    </w:p>
    <w:p w14:paraId="6AF8D8A3" w14:textId="77777777" w:rsidR="00D427B0" w:rsidRDefault="00D427B0"/>
    <w:p w14:paraId="679BCD4A" w14:textId="77777777" w:rsidR="00D427B0" w:rsidRDefault="00E80EEB">
      <w:r>
        <w:t>Ans:  True</w:t>
      </w:r>
    </w:p>
    <w:p w14:paraId="5F1F7542" w14:textId="77777777" w:rsidR="009821A0" w:rsidRDefault="009821A0"/>
    <w:p w14:paraId="54E25BF6" w14:textId="77777777" w:rsidR="009821A0" w:rsidRDefault="009821A0"/>
    <w:p w14:paraId="0AEED74B" w14:textId="77777777" w:rsidR="009821A0" w:rsidRDefault="009821A0"/>
    <w:p w14:paraId="07C61371" w14:textId="77777777" w:rsidR="009821A0" w:rsidRDefault="00371291">
      <w:r>
        <w:t>19</w:t>
      </w:r>
      <w:r w:rsidR="009821A0">
        <w:t xml:space="preserve">.  The function </w:t>
      </w:r>
      <w:r w:rsidR="00A67164" w:rsidRPr="009821A0">
        <w:rPr>
          <w:position w:val="-24"/>
        </w:rPr>
        <w:object w:dxaOrig="1060" w:dyaOrig="620" w14:anchorId="19470B14">
          <v:shape id="_x0000_i1098" type="#_x0000_t75" style="width:52.5pt;height:31.5pt" o:ole="">
            <v:imagedata r:id="rId150" o:title=""/>
          </v:shape>
          <o:OLEObject Type="Embed" ProgID="Equation.DSMT4" ShapeID="_x0000_i1098" DrawAspect="Content" ObjectID="_1758896375" r:id="rId151"/>
        </w:object>
      </w:r>
      <w:r w:rsidR="009821A0">
        <w:t xml:space="preserve"> is a solution to the IVP </w:t>
      </w:r>
      <w:r w:rsidR="00A67164" w:rsidRPr="009821A0">
        <w:rPr>
          <w:position w:val="-24"/>
        </w:rPr>
        <w:object w:dxaOrig="2560" w:dyaOrig="620" w14:anchorId="5580C6B8">
          <v:shape id="_x0000_i1099" type="#_x0000_t75" style="width:127.5pt;height:31.5pt" o:ole="">
            <v:imagedata r:id="rId152" o:title=""/>
          </v:shape>
          <o:OLEObject Type="Embed" ProgID="Equation.DSMT4" ShapeID="_x0000_i1099" DrawAspect="Content" ObjectID="_1758896376" r:id="rId153"/>
        </w:object>
      </w:r>
    </w:p>
    <w:p w14:paraId="54E49C8F" w14:textId="77777777" w:rsidR="009821A0" w:rsidRDefault="009821A0"/>
    <w:p w14:paraId="6156F0DD" w14:textId="77777777" w:rsidR="009821A0" w:rsidRDefault="009821A0">
      <w:r>
        <w:t>Ans:  False</w:t>
      </w:r>
    </w:p>
    <w:p w14:paraId="5F634319" w14:textId="77777777" w:rsidR="009821A0" w:rsidRDefault="009821A0"/>
    <w:p w14:paraId="7E11F6BC" w14:textId="77777777" w:rsidR="009821A0" w:rsidRDefault="009821A0"/>
    <w:p w14:paraId="123396A4" w14:textId="77777777" w:rsidR="009821A0" w:rsidRDefault="009821A0"/>
    <w:p w14:paraId="6026CD4B" w14:textId="77777777" w:rsidR="009821A0" w:rsidRDefault="00371291">
      <w:r>
        <w:t>20</w:t>
      </w:r>
      <w:r w:rsidR="009821A0">
        <w:t xml:space="preserve">.  The function </w:t>
      </w:r>
      <w:r w:rsidR="00A67164" w:rsidRPr="009821A0">
        <w:rPr>
          <w:position w:val="-10"/>
        </w:rPr>
        <w:object w:dxaOrig="2100" w:dyaOrig="320" w14:anchorId="4854737C">
          <v:shape id="_x0000_i1100" type="#_x0000_t75" style="width:105pt;height:16.5pt" o:ole="">
            <v:imagedata r:id="rId154" o:title=""/>
          </v:shape>
          <o:OLEObject Type="Embed" ProgID="Equation.DSMT4" ShapeID="_x0000_i1100" DrawAspect="Content" ObjectID="_1758896377" r:id="rId155"/>
        </w:object>
      </w:r>
      <w:r w:rsidR="009821A0">
        <w:t xml:space="preserve"> is a solution to the IVP </w:t>
      </w:r>
      <w:r w:rsidR="00A67164" w:rsidRPr="009821A0">
        <w:rPr>
          <w:position w:val="-24"/>
        </w:rPr>
        <w:object w:dxaOrig="2840" w:dyaOrig="620" w14:anchorId="6ADF3270">
          <v:shape id="_x0000_i1101" type="#_x0000_t75" style="width:141.75pt;height:31.5pt" o:ole="">
            <v:imagedata r:id="rId156" o:title=""/>
          </v:shape>
          <o:OLEObject Type="Embed" ProgID="Equation.DSMT4" ShapeID="_x0000_i1101" DrawAspect="Content" ObjectID="_1758896378" r:id="rId157"/>
        </w:object>
      </w:r>
    </w:p>
    <w:p w14:paraId="4B9EAD88" w14:textId="77777777" w:rsidR="009821A0" w:rsidRDefault="009821A0"/>
    <w:p w14:paraId="21741AD7" w14:textId="77777777" w:rsidR="009821A0" w:rsidRDefault="009821A0">
      <w:r>
        <w:t>Ans:  True</w:t>
      </w:r>
    </w:p>
    <w:p w14:paraId="7E367B2D" w14:textId="77777777" w:rsidR="00FD2507" w:rsidRDefault="00FD2507"/>
    <w:p w14:paraId="0B205BB8" w14:textId="77777777" w:rsidR="00FD2507" w:rsidRDefault="00FD2507"/>
    <w:p w14:paraId="736B6ABF" w14:textId="77777777" w:rsidR="00FD2507" w:rsidRDefault="00FD2507"/>
    <w:p w14:paraId="7AEB1778" w14:textId="77777777" w:rsidR="00FD2507" w:rsidRDefault="00371291">
      <w:r>
        <w:t>21</w:t>
      </w:r>
      <w:r w:rsidR="00FD2507">
        <w:t xml:space="preserve">.  Consider a population where the number of births and deaths are proportional to the size of the population with proportionality constants </w:t>
      </w:r>
      <w:r w:rsidR="00A67164" w:rsidRPr="00FD2507">
        <w:rPr>
          <w:position w:val="-6"/>
        </w:rPr>
        <w:object w:dxaOrig="200" w:dyaOrig="279" w14:anchorId="0F9EDD17">
          <v:shape id="_x0000_i1102" type="#_x0000_t75" style="width:10.5pt;height:13.5pt" o:ole="">
            <v:imagedata r:id="rId158" o:title=""/>
          </v:shape>
          <o:OLEObject Type="Embed" ProgID="Equation.DSMT4" ShapeID="_x0000_i1102" DrawAspect="Content" ObjectID="_1758896379" r:id="rId159"/>
        </w:object>
      </w:r>
      <w:r w:rsidR="00FD2507">
        <w:t xml:space="preserve"> and </w:t>
      </w:r>
      <w:r w:rsidR="00A67164" w:rsidRPr="00FD2507">
        <w:rPr>
          <w:position w:val="-6"/>
        </w:rPr>
        <w:object w:dxaOrig="220" w:dyaOrig="279" w14:anchorId="5C946C22">
          <v:shape id="_x0000_i1103" type="#_x0000_t75" style="width:10.5pt;height:13.5pt" o:ole="">
            <v:imagedata r:id="rId160" o:title=""/>
          </v:shape>
          <o:OLEObject Type="Embed" ProgID="Equation.DSMT4" ShapeID="_x0000_i1103" DrawAspect="Content" ObjectID="_1758896380" r:id="rId161"/>
        </w:object>
      </w:r>
      <w:r w:rsidR="00FD2507">
        <w:t xml:space="preserve"> respectively.  Suppose also that the population experiences a constant net immigration rate of </w:t>
      </w:r>
      <w:r w:rsidR="00A67164" w:rsidRPr="00FD2507">
        <w:rPr>
          <w:position w:val="-4"/>
        </w:rPr>
        <w:object w:dxaOrig="180" w:dyaOrig="200" w14:anchorId="450537B5">
          <v:shape id="_x0000_i1104" type="#_x0000_t75" style="width:9pt;height:10.5pt" o:ole="">
            <v:imagedata r:id="rId162" o:title=""/>
          </v:shape>
          <o:OLEObject Type="Embed" ProgID="Equation.DSMT4" ShapeID="_x0000_i1104" DrawAspect="Content" ObjectID="_1758896381" r:id="rId163"/>
        </w:object>
      </w:r>
      <w:r w:rsidR="00FD2507">
        <w:t>.  Then the differ</w:t>
      </w:r>
      <w:r w:rsidR="003B09DD">
        <w:t>e</w:t>
      </w:r>
      <w:r w:rsidR="00FD2507">
        <w:t xml:space="preserve">ntial equation which models the population </w:t>
      </w:r>
      <w:r w:rsidR="00A67164" w:rsidRPr="00FD2507">
        <w:rPr>
          <w:position w:val="-4"/>
        </w:rPr>
        <w:object w:dxaOrig="240" w:dyaOrig="260" w14:anchorId="7436EF0C">
          <v:shape id="_x0000_i1105" type="#_x0000_t75" style="width:12pt;height:13.5pt" o:ole="">
            <v:imagedata r:id="rId164" o:title=""/>
          </v:shape>
          <o:OLEObject Type="Embed" ProgID="Equation.DSMT4" ShapeID="_x0000_i1105" DrawAspect="Content" ObjectID="_1758896382" r:id="rId165"/>
        </w:object>
      </w:r>
      <w:r w:rsidR="00FD2507">
        <w:t xml:space="preserve">as a function of time </w:t>
      </w:r>
      <w:r w:rsidR="00A67164" w:rsidRPr="00FD2507">
        <w:rPr>
          <w:position w:val="-6"/>
        </w:rPr>
        <w:object w:dxaOrig="139" w:dyaOrig="240" w14:anchorId="7A7D8675">
          <v:shape id="_x0000_i1106" type="#_x0000_t75" style="width:7.5pt;height:12pt" o:ole="">
            <v:imagedata r:id="rId166" o:title=""/>
          </v:shape>
          <o:OLEObject Type="Embed" ProgID="Equation.DSMT4" ShapeID="_x0000_i1106" DrawAspect="Content" ObjectID="_1758896383" r:id="rId167"/>
        </w:object>
      </w:r>
      <w:r w:rsidR="00FD2507">
        <w:t xml:space="preserve"> is </w:t>
      </w:r>
      <w:r w:rsidR="00A67164" w:rsidRPr="00FD2507">
        <w:rPr>
          <w:position w:val="-24"/>
        </w:rPr>
        <w:object w:dxaOrig="1760" w:dyaOrig="620" w14:anchorId="3C9C344F">
          <v:shape id="_x0000_i1107" type="#_x0000_t75" style="width:87.75pt;height:31.5pt" o:ole="">
            <v:imagedata r:id="rId168" o:title=""/>
          </v:shape>
          <o:OLEObject Type="Embed" ProgID="Equation.DSMT4" ShapeID="_x0000_i1107" DrawAspect="Content" ObjectID="_1758896384" r:id="rId169"/>
        </w:object>
      </w:r>
    </w:p>
    <w:p w14:paraId="27F060FD" w14:textId="77777777" w:rsidR="00FD2507" w:rsidRDefault="00FD2507"/>
    <w:p w14:paraId="4BC59044" w14:textId="77777777" w:rsidR="00FD2507" w:rsidRDefault="00FD2507">
      <w:r>
        <w:t>Ans:  False</w:t>
      </w:r>
    </w:p>
    <w:p w14:paraId="753C700B" w14:textId="77777777" w:rsidR="00AA17C1" w:rsidRDefault="00AA17C1"/>
    <w:p w14:paraId="2AA3530E" w14:textId="77777777" w:rsidR="00AA17C1" w:rsidRDefault="00AA17C1"/>
    <w:p w14:paraId="56B5F9B4" w14:textId="77777777" w:rsidR="00AA17C1" w:rsidRDefault="00AA17C1"/>
    <w:p w14:paraId="1E396262" w14:textId="77777777" w:rsidR="00AA17C1" w:rsidRDefault="00371291">
      <w:r>
        <w:t>22</w:t>
      </w:r>
      <w:r w:rsidR="00AA17C1">
        <w:t xml:space="preserve">. </w:t>
      </w:r>
      <w:r w:rsidR="00A67164" w:rsidRPr="00AA17C1">
        <w:rPr>
          <w:position w:val="-12"/>
        </w:rPr>
        <w:object w:dxaOrig="1980" w:dyaOrig="380" w14:anchorId="4F8F93A3">
          <v:shape id="_x0000_i1108" type="#_x0000_t75" style="width:99pt;height:19.5pt" o:ole="">
            <v:imagedata r:id="rId170" o:title=""/>
          </v:shape>
          <o:OLEObject Type="Embed" ProgID="Equation.DSMT4" ShapeID="_x0000_i1108" DrawAspect="Content" ObjectID="_1758896385" r:id="rId171"/>
        </w:object>
      </w:r>
      <w:r w:rsidR="00AA17C1">
        <w:t xml:space="preserve"> is a two-parameter family of solutions to the differential </w:t>
      </w:r>
      <w:r w:rsidR="00B83E89">
        <w:t>equation</w:t>
      </w:r>
      <w:r w:rsidR="00A67164" w:rsidRPr="00AA17C1">
        <w:rPr>
          <w:position w:val="-10"/>
        </w:rPr>
        <w:object w:dxaOrig="1900" w:dyaOrig="360" w14:anchorId="521FC55B">
          <v:shape id="_x0000_i1109" type="#_x0000_t75" style="width:94.5pt;height:18pt" o:ole="">
            <v:imagedata r:id="rId172" o:title=""/>
          </v:shape>
          <o:OLEObject Type="Embed" ProgID="Equation.DSMT4" ShapeID="_x0000_i1109" DrawAspect="Content" ObjectID="_1758896386" r:id="rId173"/>
        </w:object>
      </w:r>
      <w:r w:rsidR="00AA17C1">
        <w:t>.</w:t>
      </w:r>
    </w:p>
    <w:p w14:paraId="1A8003F9" w14:textId="77777777" w:rsidR="00AA17C1" w:rsidRDefault="00AA17C1"/>
    <w:p w14:paraId="3C252E0A" w14:textId="77777777" w:rsidR="00AA17C1" w:rsidRDefault="00AA17C1">
      <w:r>
        <w:t>Ans:  True</w:t>
      </w:r>
    </w:p>
    <w:p w14:paraId="79641384" w14:textId="77777777" w:rsidR="00AA17C1" w:rsidRDefault="00AA17C1"/>
    <w:p w14:paraId="0F4D9FA6" w14:textId="77777777" w:rsidR="00AA17C1" w:rsidRDefault="00AA17C1"/>
    <w:p w14:paraId="2FF25DFA" w14:textId="77777777" w:rsidR="00AA17C1" w:rsidRDefault="00AA17C1"/>
    <w:p w14:paraId="000BFBEB" w14:textId="77777777" w:rsidR="00AA17C1" w:rsidRDefault="00371291">
      <w:r>
        <w:t>23</w:t>
      </w:r>
      <w:r w:rsidR="00AA17C1">
        <w:t xml:space="preserve">.  </w:t>
      </w:r>
      <w:r w:rsidR="00A67164" w:rsidRPr="00AA17C1">
        <w:rPr>
          <w:position w:val="-24"/>
        </w:rPr>
        <w:object w:dxaOrig="1880" w:dyaOrig="660" w14:anchorId="27E3188A">
          <v:shape id="_x0000_i1110" type="#_x0000_t75" style="width:93.75pt;height:33pt" o:ole="">
            <v:imagedata r:id="rId174" o:title=""/>
          </v:shape>
          <o:OLEObject Type="Embed" ProgID="Equation.DSMT4" ShapeID="_x0000_i1110" DrawAspect="Content" ObjectID="_1758896387" r:id="rId175"/>
        </w:object>
      </w:r>
      <w:r w:rsidR="00AA17C1">
        <w:t xml:space="preserve"> is a solution to the IVP </w:t>
      </w:r>
      <w:r w:rsidR="00A67164" w:rsidRPr="00AA17C1">
        <w:rPr>
          <w:position w:val="-10"/>
        </w:rPr>
        <w:object w:dxaOrig="2620" w:dyaOrig="360" w14:anchorId="4E312FDD">
          <v:shape id="_x0000_i1111" type="#_x0000_t75" style="width:130.5pt;height:18pt" o:ole="">
            <v:imagedata r:id="rId176" o:title=""/>
          </v:shape>
          <o:OLEObject Type="Embed" ProgID="Equation.DSMT4" ShapeID="_x0000_i1111" DrawAspect="Content" ObjectID="_1758896388" r:id="rId177"/>
        </w:object>
      </w:r>
      <w:r w:rsidR="00AA17C1">
        <w:t>.</w:t>
      </w:r>
    </w:p>
    <w:p w14:paraId="66CC0D68" w14:textId="77777777" w:rsidR="00AA17C1" w:rsidRDefault="00AA17C1"/>
    <w:p w14:paraId="3D2B40F9" w14:textId="77777777" w:rsidR="00AA17C1" w:rsidRDefault="00AA17C1">
      <w:r>
        <w:t>Ans:  True</w:t>
      </w:r>
    </w:p>
    <w:p w14:paraId="3F68710A" w14:textId="77777777" w:rsidR="00E80EEB" w:rsidRDefault="00E80EEB"/>
    <w:p w14:paraId="24C56BA5" w14:textId="77777777" w:rsidR="00E80EEB" w:rsidRDefault="00E80EEB"/>
    <w:p w14:paraId="44BF58B5" w14:textId="77777777" w:rsidR="00E80EEB" w:rsidRDefault="00E80EEB"/>
    <w:p w14:paraId="7BBAE155" w14:textId="77777777" w:rsidR="00371291" w:rsidRDefault="00371291">
      <w:r>
        <w:lastRenderedPageBreak/>
        <w:t>24. Every initial value problem has a unique solution.</w:t>
      </w:r>
    </w:p>
    <w:p w14:paraId="4B6361F4" w14:textId="77777777" w:rsidR="00371291" w:rsidRDefault="00371291"/>
    <w:p w14:paraId="3EB1B305" w14:textId="77777777" w:rsidR="00371291" w:rsidRDefault="00371291">
      <w:r>
        <w:t>Ans: False</w:t>
      </w:r>
    </w:p>
    <w:p w14:paraId="422D9770" w14:textId="77777777" w:rsidR="00371291" w:rsidRDefault="00371291"/>
    <w:p w14:paraId="6A178E9C" w14:textId="77777777" w:rsidR="00371291" w:rsidRDefault="00371291"/>
    <w:p w14:paraId="24C6D83B" w14:textId="77777777" w:rsidR="00371291" w:rsidRDefault="00371291"/>
    <w:p w14:paraId="7B6215F0" w14:textId="77777777" w:rsidR="00371291" w:rsidRDefault="00371291">
      <w:r>
        <w:t xml:space="preserve">25. </w:t>
      </w:r>
      <w:r w:rsidR="00DC2708">
        <w:t>An</w:t>
      </w:r>
      <w:r w:rsidR="00572765">
        <w:t xml:space="preserve"> implicit solution to a differential equation is a relation which defines one or more solutions to the differential equation.</w:t>
      </w:r>
    </w:p>
    <w:p w14:paraId="7CF09577" w14:textId="77777777" w:rsidR="00572765" w:rsidRDefault="00572765"/>
    <w:p w14:paraId="34A2EB0B" w14:textId="77777777" w:rsidR="00572765" w:rsidRDefault="00572765">
      <w:r>
        <w:t>Ans: True</w:t>
      </w:r>
    </w:p>
    <w:p w14:paraId="691FE5BA" w14:textId="77777777" w:rsidR="00572765" w:rsidRDefault="00572765"/>
    <w:p w14:paraId="07BCFD85" w14:textId="77777777" w:rsidR="00572765" w:rsidRDefault="00572765"/>
    <w:p w14:paraId="78568ED6" w14:textId="77777777" w:rsidR="00572765" w:rsidRDefault="00572765"/>
    <w:p w14:paraId="2BB29870" w14:textId="77777777" w:rsidR="00572765" w:rsidRDefault="00572765"/>
    <w:p w14:paraId="7D8EBB5A" w14:textId="77777777" w:rsidR="00572765" w:rsidRDefault="00572765">
      <w:r>
        <w:t>26. A singular solution to a differential equation is a solution that cannot be obtained by specializing any of the parameters in the family of solutions.</w:t>
      </w:r>
    </w:p>
    <w:p w14:paraId="67B67483" w14:textId="77777777" w:rsidR="00572765" w:rsidRDefault="00572765"/>
    <w:p w14:paraId="5DA0B981" w14:textId="77777777" w:rsidR="00572765" w:rsidRDefault="00572765">
      <w:r>
        <w:t>Ans: True</w:t>
      </w:r>
    </w:p>
    <w:p w14:paraId="79F963A0" w14:textId="77777777" w:rsidR="00572765" w:rsidRDefault="00572765"/>
    <w:p w14:paraId="6F6FE230" w14:textId="77777777" w:rsidR="00572765" w:rsidRDefault="00572765"/>
    <w:p w14:paraId="32454F63" w14:textId="77777777" w:rsidR="00572765" w:rsidRDefault="00572765"/>
    <w:p w14:paraId="28035DDC" w14:textId="77777777" w:rsidR="00572765" w:rsidRDefault="00572765">
      <w:r>
        <w:t xml:space="preserve">27. A solution to an initial value problem is always defined on </w:t>
      </w:r>
      <w:r w:rsidRPr="00572765">
        <w:rPr>
          <w:position w:val="-10"/>
        </w:rPr>
        <w:object w:dxaOrig="800" w:dyaOrig="320" w14:anchorId="500600EF">
          <v:shape id="_x0000_i1112" type="#_x0000_t75" style="width:40.5pt;height:16.5pt" o:ole="">
            <v:imagedata r:id="rId178" o:title=""/>
          </v:shape>
          <o:OLEObject Type="Embed" ProgID="Equation.DSMT4" ShapeID="_x0000_i1112" DrawAspect="Content" ObjectID="_1758896389" r:id="rId179"/>
        </w:object>
      </w:r>
      <w:r>
        <w:t>.</w:t>
      </w:r>
    </w:p>
    <w:p w14:paraId="2434930C" w14:textId="77777777" w:rsidR="00572765" w:rsidRDefault="00572765"/>
    <w:p w14:paraId="0FF9E9D6" w14:textId="77777777" w:rsidR="00572765" w:rsidRDefault="00572765">
      <w:r>
        <w:t>Ans: False</w:t>
      </w:r>
    </w:p>
    <w:p w14:paraId="018C6C3F" w14:textId="77777777" w:rsidR="00572765" w:rsidRDefault="00572765"/>
    <w:p w14:paraId="03215487" w14:textId="77777777" w:rsidR="00572765" w:rsidRDefault="00572765"/>
    <w:p w14:paraId="30B475E5" w14:textId="77777777" w:rsidR="00572765" w:rsidRDefault="00572765"/>
    <w:p w14:paraId="161B8FAC" w14:textId="77777777" w:rsidR="00E80EEB" w:rsidRDefault="00953BE6">
      <w:r>
        <w:t>Short Answer</w:t>
      </w:r>
    </w:p>
    <w:p w14:paraId="3A636A87" w14:textId="77777777" w:rsidR="00E80EEB" w:rsidRDefault="00E80EEB"/>
    <w:p w14:paraId="12FA7F3F" w14:textId="77777777" w:rsidR="00E80EEB" w:rsidRDefault="00E80EEB"/>
    <w:p w14:paraId="2EF0468A" w14:textId="77777777" w:rsidR="00E80EEB" w:rsidRDefault="00E80EEB"/>
    <w:p w14:paraId="52CEEDE1" w14:textId="77777777" w:rsidR="00E80EEB" w:rsidRDefault="00572765">
      <w:r>
        <w:t>28</w:t>
      </w:r>
      <w:r w:rsidR="00E80EEB">
        <w:t xml:space="preserve">.  Find values of </w:t>
      </w:r>
      <w:r w:rsidR="00A67164" w:rsidRPr="00E80EEB">
        <w:rPr>
          <w:position w:val="-6"/>
        </w:rPr>
        <w:object w:dxaOrig="260" w:dyaOrig="220" w14:anchorId="115EADE3">
          <v:shape id="_x0000_i1113" type="#_x0000_t75" style="width:13.5pt;height:10.5pt" o:ole="">
            <v:imagedata r:id="rId180" o:title=""/>
          </v:shape>
          <o:OLEObject Type="Embed" ProgID="Equation.DSMT4" ShapeID="_x0000_i1113" DrawAspect="Content" ObjectID="_1758896390" r:id="rId181"/>
        </w:object>
      </w:r>
      <w:r w:rsidR="00E80EEB">
        <w:t xml:space="preserve">so that the function </w:t>
      </w:r>
      <w:r w:rsidR="00A67164" w:rsidRPr="00E80EEB">
        <w:rPr>
          <w:position w:val="-10"/>
        </w:rPr>
        <w:object w:dxaOrig="740" w:dyaOrig="360" w14:anchorId="7841A7DE">
          <v:shape id="_x0000_i1114" type="#_x0000_t75" style="width:37.5pt;height:18pt" o:ole="">
            <v:imagedata r:id="rId182" o:title=""/>
          </v:shape>
          <o:OLEObject Type="Embed" ProgID="Equation.DSMT4" ShapeID="_x0000_i1114" DrawAspect="Content" ObjectID="_1758896391" r:id="rId183"/>
        </w:object>
      </w:r>
      <w:r w:rsidR="00E80EEB">
        <w:t xml:space="preserve"> is a solution of the differential equation </w:t>
      </w:r>
      <w:r w:rsidR="00A67164" w:rsidRPr="00E80EEB">
        <w:rPr>
          <w:position w:val="-10"/>
        </w:rPr>
        <w:object w:dxaOrig="1760" w:dyaOrig="320" w14:anchorId="09D1D7A7">
          <v:shape id="_x0000_i1115" type="#_x0000_t75" style="width:87.75pt;height:16.5pt" o:ole="">
            <v:imagedata r:id="rId184" o:title=""/>
          </v:shape>
          <o:OLEObject Type="Embed" ProgID="Equation.DSMT4" ShapeID="_x0000_i1115" DrawAspect="Content" ObjectID="_1758896392" r:id="rId185"/>
        </w:object>
      </w:r>
    </w:p>
    <w:p w14:paraId="6788B118" w14:textId="77777777" w:rsidR="00E80EEB" w:rsidRDefault="00E80EEB"/>
    <w:p w14:paraId="01FED631" w14:textId="77777777" w:rsidR="00E80EEB" w:rsidRDefault="00E80EEB">
      <w:r>
        <w:t xml:space="preserve">Ans:  </w:t>
      </w:r>
      <w:r w:rsidR="00A67164" w:rsidRPr="00E80EEB">
        <w:rPr>
          <w:position w:val="-10"/>
        </w:rPr>
        <w:object w:dxaOrig="940" w:dyaOrig="320" w14:anchorId="524AD9A3">
          <v:shape id="_x0000_i1116" type="#_x0000_t75" style="width:46.5pt;height:16.5pt" o:ole="">
            <v:imagedata r:id="rId186" o:title=""/>
          </v:shape>
          <o:OLEObject Type="Embed" ProgID="Equation.DSMT4" ShapeID="_x0000_i1116" DrawAspect="Content" ObjectID="_1758896393" r:id="rId187"/>
        </w:object>
      </w:r>
    </w:p>
    <w:p w14:paraId="286BBB91" w14:textId="77777777" w:rsidR="00E80EEB" w:rsidRDefault="00E80EEB"/>
    <w:p w14:paraId="48077222" w14:textId="77777777" w:rsidR="00E80EEB" w:rsidRDefault="00E80EEB"/>
    <w:p w14:paraId="60B265A1" w14:textId="77777777" w:rsidR="00E80EEB" w:rsidRDefault="00E80EEB"/>
    <w:p w14:paraId="36F1C52E" w14:textId="77777777" w:rsidR="00E80EEB" w:rsidRDefault="00572765">
      <w:r>
        <w:t>29</w:t>
      </w:r>
      <w:r w:rsidR="00E80EEB">
        <w:t xml:space="preserve">.  Find values of </w:t>
      </w:r>
      <w:r w:rsidR="00A67164" w:rsidRPr="00E80EEB">
        <w:rPr>
          <w:position w:val="-6"/>
        </w:rPr>
        <w:object w:dxaOrig="260" w:dyaOrig="220" w14:anchorId="1C8C365B">
          <v:shape id="_x0000_i1117" type="#_x0000_t75" style="width:13.5pt;height:10.5pt" o:ole="">
            <v:imagedata r:id="rId180" o:title=""/>
          </v:shape>
          <o:OLEObject Type="Embed" ProgID="Equation.DSMT4" ShapeID="_x0000_i1117" DrawAspect="Content" ObjectID="_1758896394" r:id="rId188"/>
        </w:object>
      </w:r>
      <w:r w:rsidR="00E80EEB">
        <w:t xml:space="preserve">so that the function </w:t>
      </w:r>
      <w:r w:rsidR="00A67164" w:rsidRPr="00E80EEB">
        <w:rPr>
          <w:position w:val="-10"/>
        </w:rPr>
        <w:object w:dxaOrig="700" w:dyaOrig="360" w14:anchorId="4A0E095D">
          <v:shape id="_x0000_i1118" type="#_x0000_t75" style="width:34.5pt;height:18pt" o:ole="">
            <v:imagedata r:id="rId189" o:title=""/>
          </v:shape>
          <o:OLEObject Type="Embed" ProgID="Equation.DSMT4" ShapeID="_x0000_i1118" DrawAspect="Content" ObjectID="_1758896395" r:id="rId190"/>
        </w:object>
      </w:r>
      <w:r w:rsidR="00E80EEB">
        <w:t xml:space="preserve"> is a solution of the differential equation </w:t>
      </w:r>
    </w:p>
    <w:p w14:paraId="74263A91" w14:textId="77777777" w:rsidR="00D427B0" w:rsidRDefault="00A67164">
      <w:r w:rsidRPr="00E80EEB">
        <w:rPr>
          <w:position w:val="-10"/>
        </w:rPr>
        <w:object w:dxaOrig="1939" w:dyaOrig="320" w14:anchorId="178A197E">
          <v:shape id="_x0000_i1119" type="#_x0000_t75" style="width:97.5pt;height:16.5pt" o:ole="">
            <v:imagedata r:id="rId191" o:title=""/>
          </v:shape>
          <o:OLEObject Type="Embed" ProgID="Equation.DSMT4" ShapeID="_x0000_i1119" DrawAspect="Content" ObjectID="_1758896396" r:id="rId192"/>
        </w:object>
      </w:r>
    </w:p>
    <w:p w14:paraId="79A1CA1A" w14:textId="77777777" w:rsidR="00E80EEB" w:rsidRDefault="00E80EEB"/>
    <w:p w14:paraId="4ED34A58" w14:textId="77777777" w:rsidR="00E80EEB" w:rsidRDefault="00E80EEB">
      <w:r>
        <w:lastRenderedPageBreak/>
        <w:t xml:space="preserve">Ans:  </w:t>
      </w:r>
      <w:r w:rsidR="00A67164" w:rsidRPr="00E80EEB">
        <w:rPr>
          <w:position w:val="-10"/>
        </w:rPr>
        <w:object w:dxaOrig="940" w:dyaOrig="320" w14:anchorId="2800AF0C">
          <v:shape id="_x0000_i1120" type="#_x0000_t75" style="width:46.5pt;height:16.5pt" o:ole="">
            <v:imagedata r:id="rId193" o:title=""/>
          </v:shape>
          <o:OLEObject Type="Embed" ProgID="Equation.DSMT4" ShapeID="_x0000_i1120" DrawAspect="Content" ObjectID="_1758896397" r:id="rId194"/>
        </w:object>
      </w:r>
    </w:p>
    <w:p w14:paraId="1AD7F866" w14:textId="77777777" w:rsidR="00E80EEB" w:rsidRDefault="00E80EEB"/>
    <w:p w14:paraId="6A612024" w14:textId="77777777" w:rsidR="00E80EEB" w:rsidRDefault="00E80EEB"/>
    <w:p w14:paraId="2B1B0309" w14:textId="77777777" w:rsidR="00E80EEB" w:rsidRDefault="00E80EEB"/>
    <w:p w14:paraId="465030B5" w14:textId="77777777" w:rsidR="00E80EEB" w:rsidRDefault="00572765">
      <w:r>
        <w:t>30</w:t>
      </w:r>
      <w:r w:rsidR="00E80EEB">
        <w:t xml:space="preserve">.  </w:t>
      </w:r>
      <w:r w:rsidR="00A67164" w:rsidRPr="00E80EEB">
        <w:rPr>
          <w:position w:val="-12"/>
        </w:rPr>
        <w:object w:dxaOrig="1640" w:dyaOrig="380" w14:anchorId="3D4822A5">
          <v:shape id="_x0000_i1121" type="#_x0000_t75" style="width:81.75pt;height:19.5pt" o:ole="">
            <v:imagedata r:id="rId195" o:title=""/>
          </v:shape>
          <o:OLEObject Type="Embed" ProgID="Equation.DSMT4" ShapeID="_x0000_i1121" DrawAspect="Content" ObjectID="_1758896398" r:id="rId196"/>
        </w:object>
      </w:r>
      <w:r w:rsidR="00E80EEB">
        <w:t xml:space="preserve"> is a two-parameter family of solutions of the second-order differential equation </w:t>
      </w:r>
      <w:r w:rsidR="00A67164" w:rsidRPr="00E80EEB">
        <w:rPr>
          <w:position w:val="-10"/>
        </w:rPr>
        <w:object w:dxaOrig="1640" w:dyaOrig="320" w14:anchorId="1365F221">
          <v:shape id="_x0000_i1122" type="#_x0000_t75" style="width:81.75pt;height:16.5pt" o:ole="">
            <v:imagedata r:id="rId197" o:title=""/>
          </v:shape>
          <o:OLEObject Type="Embed" ProgID="Equation.DSMT4" ShapeID="_x0000_i1122" DrawAspect="Content" ObjectID="_1758896399" r:id="rId198"/>
        </w:object>
      </w:r>
      <w:r w:rsidR="00E80EEB">
        <w:t xml:space="preserve">  Find a solution of the second-order IVP</w:t>
      </w:r>
    </w:p>
    <w:p w14:paraId="0D6971B0" w14:textId="77777777" w:rsidR="00E80EEB" w:rsidRDefault="00A67164">
      <w:r w:rsidRPr="00E80EEB">
        <w:rPr>
          <w:position w:val="-10"/>
        </w:rPr>
        <w:object w:dxaOrig="3879" w:dyaOrig="320" w14:anchorId="49069BD4">
          <v:shape id="_x0000_i1123" type="#_x0000_t75" style="width:193.5pt;height:16.5pt" o:ole="">
            <v:imagedata r:id="rId199" o:title=""/>
          </v:shape>
          <o:OLEObject Type="Embed" ProgID="Equation.DSMT4" ShapeID="_x0000_i1123" DrawAspect="Content" ObjectID="_1758896400" r:id="rId200"/>
        </w:object>
      </w:r>
      <w:r w:rsidR="00E80EEB">
        <w:t>.</w:t>
      </w:r>
    </w:p>
    <w:p w14:paraId="213B2FED" w14:textId="77777777" w:rsidR="00E80EEB" w:rsidRDefault="00E80EEB"/>
    <w:p w14:paraId="76AA5968" w14:textId="77777777" w:rsidR="00E80EEB" w:rsidRDefault="00E80EEB">
      <w:r>
        <w:t xml:space="preserve">Ans:  </w:t>
      </w:r>
      <w:r w:rsidR="00A67164" w:rsidRPr="00E80EEB">
        <w:rPr>
          <w:position w:val="-10"/>
        </w:rPr>
        <w:object w:dxaOrig="1680" w:dyaOrig="360" w14:anchorId="1D94E491">
          <v:shape id="_x0000_i1124" type="#_x0000_t75" style="width:84pt;height:18pt" o:ole="">
            <v:imagedata r:id="rId201" o:title=""/>
          </v:shape>
          <o:OLEObject Type="Embed" ProgID="Equation.DSMT4" ShapeID="_x0000_i1124" DrawAspect="Content" ObjectID="_1758896401" r:id="rId202"/>
        </w:object>
      </w:r>
    </w:p>
    <w:p w14:paraId="0034E179" w14:textId="77777777" w:rsidR="00E80EEB" w:rsidRDefault="00E80EEB"/>
    <w:p w14:paraId="07BA87A6" w14:textId="77777777" w:rsidR="00E80EEB" w:rsidRDefault="00E80EEB"/>
    <w:p w14:paraId="19F290A0" w14:textId="77777777" w:rsidR="00E80EEB" w:rsidRDefault="00E80EEB"/>
    <w:p w14:paraId="09A2F727" w14:textId="77777777" w:rsidR="00E80EEB" w:rsidRDefault="00572765" w:rsidP="00E80EEB">
      <w:r>
        <w:t>31</w:t>
      </w:r>
      <w:r w:rsidR="00E80EEB">
        <w:t xml:space="preserve">.  </w:t>
      </w:r>
      <w:r w:rsidR="00A67164" w:rsidRPr="00E80EEB">
        <w:rPr>
          <w:position w:val="-12"/>
        </w:rPr>
        <w:object w:dxaOrig="2120" w:dyaOrig="360" w14:anchorId="74114C44">
          <v:shape id="_x0000_i1125" type="#_x0000_t75" style="width:106.5pt;height:18pt" o:ole="">
            <v:imagedata r:id="rId203" o:title=""/>
          </v:shape>
          <o:OLEObject Type="Embed" ProgID="Equation.DSMT4" ShapeID="_x0000_i1125" DrawAspect="Content" ObjectID="_1758896402" r:id="rId204"/>
        </w:object>
      </w:r>
      <w:r w:rsidR="00E80EEB">
        <w:t xml:space="preserve"> is a two-parameter family of solutions of the second-order differential equation </w:t>
      </w:r>
      <w:r w:rsidR="00A67164" w:rsidRPr="00E80EEB">
        <w:rPr>
          <w:position w:val="-10"/>
        </w:rPr>
        <w:object w:dxaOrig="1160" w:dyaOrig="320" w14:anchorId="56A7B261">
          <v:shape id="_x0000_i1126" type="#_x0000_t75" style="width:57.75pt;height:16.5pt" o:ole="">
            <v:imagedata r:id="rId205" o:title=""/>
          </v:shape>
          <o:OLEObject Type="Embed" ProgID="Equation.DSMT4" ShapeID="_x0000_i1126" DrawAspect="Content" ObjectID="_1758896403" r:id="rId206"/>
        </w:object>
      </w:r>
      <w:r w:rsidR="00E80EEB">
        <w:t xml:space="preserve">  Find a solution of the s</w:t>
      </w:r>
      <w:r w:rsidR="008D0F67">
        <w:t>econd-order differential equation</w:t>
      </w:r>
    </w:p>
    <w:p w14:paraId="4BF03DC4" w14:textId="77777777" w:rsidR="00E80EEB" w:rsidRDefault="00A67164" w:rsidP="00E80EEB">
      <w:r w:rsidRPr="00E80EEB">
        <w:rPr>
          <w:position w:val="-28"/>
        </w:rPr>
        <w:object w:dxaOrig="3420" w:dyaOrig="680" w14:anchorId="7A731FCE">
          <v:shape id="_x0000_i1127" type="#_x0000_t75" style="width:171pt;height:34.5pt" o:ole="">
            <v:imagedata r:id="rId207" o:title=""/>
          </v:shape>
          <o:OLEObject Type="Embed" ProgID="Equation.DSMT4" ShapeID="_x0000_i1127" DrawAspect="Content" ObjectID="_1758896404" r:id="rId208"/>
        </w:object>
      </w:r>
      <w:r w:rsidR="00E80EEB">
        <w:t>.</w:t>
      </w:r>
    </w:p>
    <w:p w14:paraId="5A7E58F0" w14:textId="77777777" w:rsidR="009821A0" w:rsidRDefault="009821A0" w:rsidP="00E80EEB"/>
    <w:p w14:paraId="3C26D158" w14:textId="77777777" w:rsidR="00E80EEB" w:rsidRDefault="00E80EEB" w:rsidP="00E80EEB">
      <w:r>
        <w:t xml:space="preserve">Ans:  </w:t>
      </w:r>
      <w:r w:rsidR="00A67164" w:rsidRPr="00E80EEB">
        <w:rPr>
          <w:position w:val="-24"/>
        </w:rPr>
        <w:object w:dxaOrig="1880" w:dyaOrig="620" w14:anchorId="2D98299C">
          <v:shape id="_x0000_i1128" type="#_x0000_t75" style="width:93.75pt;height:31.5pt" o:ole="">
            <v:imagedata r:id="rId209" o:title=""/>
          </v:shape>
          <o:OLEObject Type="Embed" ProgID="Equation.DSMT4" ShapeID="_x0000_i1128" DrawAspect="Content" ObjectID="_1758896405" r:id="rId210"/>
        </w:object>
      </w:r>
    </w:p>
    <w:p w14:paraId="3839F4DC" w14:textId="77777777" w:rsidR="00E80EEB" w:rsidRDefault="00E80EEB" w:rsidP="00E80EEB"/>
    <w:p w14:paraId="2273783C" w14:textId="77777777" w:rsidR="00E80EEB" w:rsidRDefault="00E80EEB" w:rsidP="00E80EEB"/>
    <w:p w14:paraId="42D8673E" w14:textId="77777777" w:rsidR="00E80EEB" w:rsidRDefault="00E80EEB" w:rsidP="00E80EEB"/>
    <w:p w14:paraId="02FDA060" w14:textId="77777777" w:rsidR="00E80EEB" w:rsidRDefault="00572765" w:rsidP="00E80EEB">
      <w:r>
        <w:t>32</w:t>
      </w:r>
      <w:r w:rsidR="00E80EEB">
        <w:t xml:space="preserve">.  </w:t>
      </w:r>
      <w:r w:rsidR="00A67164" w:rsidRPr="009821A0">
        <w:rPr>
          <w:position w:val="-10"/>
        </w:rPr>
        <w:object w:dxaOrig="1700" w:dyaOrig="360" w14:anchorId="4180FE3E">
          <v:shape id="_x0000_i1129" type="#_x0000_t75" style="width:85.5pt;height:18pt" o:ole="">
            <v:imagedata r:id="rId211" o:title=""/>
          </v:shape>
          <o:OLEObject Type="Embed" ProgID="Equation.DSMT4" ShapeID="_x0000_i1129" DrawAspect="Content" ObjectID="_1758896406" r:id="rId212"/>
        </w:object>
      </w:r>
      <w:r w:rsidR="009821A0">
        <w:t xml:space="preserve"> is a family of solution</w:t>
      </w:r>
      <w:r w:rsidR="0071191B">
        <w:t>s</w:t>
      </w:r>
      <w:r w:rsidR="009821A0">
        <w:t xml:space="preserve"> to the differential equation </w:t>
      </w:r>
      <w:r w:rsidR="00A67164" w:rsidRPr="009821A0">
        <w:rPr>
          <w:position w:val="-10"/>
        </w:rPr>
        <w:object w:dxaOrig="1280" w:dyaOrig="360" w14:anchorId="0CA66FB0">
          <v:shape id="_x0000_i1130" type="#_x0000_t75" style="width:63.75pt;height:18pt" o:ole="">
            <v:imagedata r:id="rId213" o:title=""/>
          </v:shape>
          <o:OLEObject Type="Embed" ProgID="Equation.DSMT4" ShapeID="_x0000_i1130" DrawAspect="Content" ObjectID="_1758896407" r:id="rId214"/>
        </w:object>
      </w:r>
      <w:r w:rsidR="009821A0">
        <w:t xml:space="preserve">  Find a solution to the IVP </w:t>
      </w:r>
      <w:r w:rsidR="00A67164" w:rsidRPr="009821A0">
        <w:rPr>
          <w:position w:val="-10"/>
        </w:rPr>
        <w:object w:dxaOrig="2280" w:dyaOrig="360" w14:anchorId="68175A46">
          <v:shape id="_x0000_i1131" type="#_x0000_t75" style="width:114pt;height:18pt" o:ole="">
            <v:imagedata r:id="rId215" o:title=""/>
          </v:shape>
          <o:OLEObject Type="Embed" ProgID="Equation.DSMT4" ShapeID="_x0000_i1131" DrawAspect="Content" ObjectID="_1758896408" r:id="rId216"/>
        </w:object>
      </w:r>
    </w:p>
    <w:p w14:paraId="56FE3719" w14:textId="77777777" w:rsidR="009821A0" w:rsidRDefault="009821A0" w:rsidP="00E80EEB"/>
    <w:p w14:paraId="7194AB13" w14:textId="77777777" w:rsidR="009821A0" w:rsidRDefault="009821A0" w:rsidP="00E80EEB">
      <w:r>
        <w:t xml:space="preserve">Ans:  </w:t>
      </w:r>
      <w:r w:rsidR="00A67164" w:rsidRPr="009821A0">
        <w:rPr>
          <w:position w:val="-10"/>
        </w:rPr>
        <w:object w:dxaOrig="1719" w:dyaOrig="360" w14:anchorId="62EF1721">
          <v:shape id="_x0000_i1132" type="#_x0000_t75" style="width:85.5pt;height:18pt" o:ole="">
            <v:imagedata r:id="rId217" o:title=""/>
          </v:shape>
          <o:OLEObject Type="Embed" ProgID="Equation.DSMT4" ShapeID="_x0000_i1132" DrawAspect="Content" ObjectID="_1758896409" r:id="rId218"/>
        </w:object>
      </w:r>
    </w:p>
    <w:p w14:paraId="6F73E572" w14:textId="77777777" w:rsidR="00B17E73" w:rsidRDefault="00B17E73" w:rsidP="00E80EEB"/>
    <w:p w14:paraId="4C3635D5" w14:textId="77777777" w:rsidR="00B17E73" w:rsidRDefault="00B17E73" w:rsidP="00E80EEB"/>
    <w:p w14:paraId="56BC0A1D" w14:textId="77777777" w:rsidR="00B17E73" w:rsidRDefault="00B17E73" w:rsidP="00E80EEB"/>
    <w:p w14:paraId="06DCDD4B" w14:textId="77777777" w:rsidR="00B17E73" w:rsidRDefault="00572765" w:rsidP="00E80EEB">
      <w:r>
        <w:t>33</w:t>
      </w:r>
      <w:r w:rsidR="00B17E73">
        <w:t>.  A certain island initially contains 500 inhabitants who communicate only by word of mouth.  A boat containing 10 peo</w:t>
      </w:r>
      <w:r w:rsidR="003B179F">
        <w:t>ple from another country arrive</w:t>
      </w:r>
      <w:r w:rsidR="00B17E73">
        <w:t>s</w:t>
      </w:r>
      <w:r w:rsidR="003B179F">
        <w:t xml:space="preserve"> </w:t>
      </w:r>
      <w:r w:rsidR="00B17E73">
        <w:t xml:space="preserve">on the island with news of the outside world.  Determine a differential equation for the number of people </w:t>
      </w:r>
      <w:r w:rsidR="00A67164" w:rsidRPr="00D52711">
        <w:rPr>
          <w:position w:val="-10"/>
        </w:rPr>
        <w:object w:dxaOrig="440" w:dyaOrig="320" w14:anchorId="095735D1">
          <v:shape id="_x0000_i1133" type="#_x0000_t75" style="width:21.75pt;height:16.5pt" o:ole="">
            <v:imagedata r:id="rId219" o:title=""/>
          </v:shape>
          <o:OLEObject Type="Embed" ProgID="Equation.DSMT4" ShapeID="_x0000_i1133" DrawAspect="Content" ObjectID="_1758896410" r:id="rId220"/>
        </w:object>
      </w:r>
      <w:r w:rsidR="00B17E73">
        <w:t xml:space="preserve">who have heard the news at time </w:t>
      </w:r>
      <w:r w:rsidR="00A67164" w:rsidRPr="00B17E73">
        <w:rPr>
          <w:position w:val="-6"/>
        </w:rPr>
        <w:object w:dxaOrig="139" w:dyaOrig="240" w14:anchorId="71B84AD2">
          <v:shape id="_x0000_i1134" type="#_x0000_t75" style="width:7.5pt;height:12pt" o:ole="">
            <v:imagedata r:id="rId221" o:title=""/>
          </v:shape>
          <o:OLEObject Type="Embed" ProgID="Equation.DSMT4" ShapeID="_x0000_i1134" DrawAspect="Content" ObjectID="_1758896411" r:id="rId222"/>
        </w:object>
      </w:r>
      <w:r w:rsidR="00B17E73">
        <w:t xml:space="preserve"> if the rate at which the news spreads is proportional to the number of interactions between those who have heard the news and those who have not.  Treating this as an initial value problem, what is the initial condition?  (Assume throughout the problem that the 10 outsiders stay indefinitely and become part of the islander’s population.)</w:t>
      </w:r>
    </w:p>
    <w:p w14:paraId="62224928" w14:textId="77777777" w:rsidR="00B17E73" w:rsidRDefault="00B17E73" w:rsidP="00E80EEB"/>
    <w:p w14:paraId="585D653D" w14:textId="77777777" w:rsidR="00B17E73" w:rsidRDefault="00B17E73" w:rsidP="00E80EEB">
      <w:r>
        <w:lastRenderedPageBreak/>
        <w:t xml:space="preserve">Ans:  </w:t>
      </w:r>
      <w:r w:rsidR="00A67164" w:rsidRPr="00B17E73">
        <w:rPr>
          <w:position w:val="-24"/>
        </w:rPr>
        <w:object w:dxaOrig="2799" w:dyaOrig="620" w14:anchorId="461B4776">
          <v:shape id="_x0000_i1135" type="#_x0000_t75" style="width:140.25pt;height:31.5pt" o:ole="">
            <v:imagedata r:id="rId223" o:title=""/>
          </v:shape>
          <o:OLEObject Type="Embed" ProgID="Equation.DSMT4" ShapeID="_x0000_i1135" DrawAspect="Content" ObjectID="_1758896412" r:id="rId224"/>
        </w:object>
      </w:r>
    </w:p>
    <w:p w14:paraId="1201A99C" w14:textId="77777777" w:rsidR="00B17E73" w:rsidRDefault="00B17E73" w:rsidP="00E80EEB"/>
    <w:p w14:paraId="64D46DFB" w14:textId="77777777" w:rsidR="00B17E73" w:rsidRDefault="00B17E73" w:rsidP="00E80EEB"/>
    <w:p w14:paraId="448C2BBF" w14:textId="77777777" w:rsidR="00B17E73" w:rsidRDefault="00B17E73" w:rsidP="00E80EEB"/>
    <w:p w14:paraId="50771800" w14:textId="77777777" w:rsidR="00B17E73" w:rsidRDefault="00572765" w:rsidP="00E80EEB">
      <w:r>
        <w:t>34</w:t>
      </w:r>
      <w:r w:rsidR="00B17E73">
        <w:t xml:space="preserve">.  Suppose a cylindrical tank with radius 3 meters and height 9 meters is resting on its circular base.  Water is leaking from the tank through a circular hole of area </w:t>
      </w:r>
      <w:r w:rsidR="00A67164" w:rsidRPr="00B17E73">
        <w:rPr>
          <w:position w:val="-4"/>
        </w:rPr>
        <w:object w:dxaOrig="240" w:dyaOrig="260" w14:anchorId="1F91465F">
          <v:shape id="_x0000_i1136" type="#_x0000_t75" style="width:12pt;height:13.5pt" o:ole="">
            <v:imagedata r:id="rId225" o:title=""/>
          </v:shape>
          <o:OLEObject Type="Embed" ProgID="Equation.DSMT4" ShapeID="_x0000_i1136" DrawAspect="Content" ObjectID="_1758896413" r:id="rId226"/>
        </w:object>
      </w:r>
      <w:r w:rsidR="00B17E73">
        <w:t xml:space="preserve"> at its bottom.  The volume of water leaving the tank per second is </w:t>
      </w:r>
      <w:r w:rsidR="00097B7E">
        <w:t>equal</w:t>
      </w:r>
      <w:r w:rsidR="00B17E73">
        <w:t xml:space="preserve"> to </w:t>
      </w:r>
      <w:r w:rsidR="00A67164" w:rsidRPr="00B17E73">
        <w:rPr>
          <w:position w:val="-12"/>
        </w:rPr>
        <w:object w:dxaOrig="940" w:dyaOrig="400" w14:anchorId="23456F73">
          <v:shape id="_x0000_i1137" type="#_x0000_t75" style="width:46.5pt;height:20.25pt" o:ole="">
            <v:imagedata r:id="rId227" o:title=""/>
          </v:shape>
          <o:OLEObject Type="Embed" ProgID="Equation.DSMT4" ShapeID="_x0000_i1137" DrawAspect="Content" ObjectID="_1758896414" r:id="rId228"/>
        </w:object>
      </w:r>
      <w:r w:rsidR="00B17E73">
        <w:t xml:space="preserve"> where </w:t>
      </w:r>
      <w:r w:rsidR="00A67164" w:rsidRPr="00B17E73">
        <w:rPr>
          <w:position w:val="-6"/>
        </w:rPr>
        <w:object w:dxaOrig="200" w:dyaOrig="279" w14:anchorId="39D14673">
          <v:shape id="_x0000_i1138" type="#_x0000_t75" style="width:10.5pt;height:13.5pt" o:ole="">
            <v:imagedata r:id="rId229" o:title=""/>
          </v:shape>
          <o:OLEObject Type="Embed" ProgID="Equation.DSMT4" ShapeID="_x0000_i1138" DrawAspect="Content" ObjectID="_1758896415" r:id="rId230"/>
        </w:object>
      </w:r>
      <w:r w:rsidR="00B17E73">
        <w:t xml:space="preserve"> is the height of the water in the tank</w:t>
      </w:r>
      <w:r w:rsidR="00097B7E">
        <w:t>,</w:t>
      </w:r>
      <w:r w:rsidR="00B17E73">
        <w:t xml:space="preserve"> </w:t>
      </w:r>
      <w:r w:rsidR="00A67164" w:rsidRPr="00D52711">
        <w:rPr>
          <w:position w:val="-10"/>
        </w:rPr>
        <w:object w:dxaOrig="220" w:dyaOrig="260" w14:anchorId="2C88820B">
          <v:shape id="_x0000_i1139" type="#_x0000_t75" style="width:10.5pt;height:13.5pt" o:ole="">
            <v:imagedata r:id="rId231" o:title=""/>
          </v:shape>
          <o:OLEObject Type="Embed" ProgID="Equation.DSMT4" ShapeID="_x0000_i1139" DrawAspect="Content" ObjectID="_1758896416" r:id="rId232"/>
        </w:object>
      </w:r>
      <w:r w:rsidR="00B17E73">
        <w:t xml:space="preserve"> is the acceleration due to gravity,</w:t>
      </w:r>
      <w:r w:rsidR="00097B7E">
        <w:t xml:space="preserve"> and </w:t>
      </w:r>
      <w:r w:rsidR="00A67164" w:rsidRPr="00B17E73">
        <w:rPr>
          <w:position w:val="-6"/>
        </w:rPr>
        <w:object w:dxaOrig="180" w:dyaOrig="220" w14:anchorId="0BF1B8CA">
          <v:shape id="_x0000_i1140" type="#_x0000_t75" style="width:9pt;height:10.5pt" o:ole="">
            <v:imagedata r:id="rId233" o:title=""/>
          </v:shape>
          <o:OLEObject Type="Embed" ProgID="Equation.DSMT4" ShapeID="_x0000_i1140" DrawAspect="Content" ObjectID="_1758896417" r:id="rId234"/>
        </w:object>
      </w:r>
      <w:r w:rsidR="00097B7E">
        <w:t>is an empirical constant with</w:t>
      </w:r>
      <w:r w:rsidR="00A67164" w:rsidRPr="00B17E73">
        <w:rPr>
          <w:position w:val="-6"/>
        </w:rPr>
        <w:object w:dxaOrig="840" w:dyaOrig="279" w14:anchorId="534ADA39">
          <v:shape id="_x0000_i1141" type="#_x0000_t75" style="width:42pt;height:13.5pt" o:ole="">
            <v:imagedata r:id="rId235" o:title=""/>
          </v:shape>
          <o:OLEObject Type="Embed" ProgID="Equation.DSMT4" ShapeID="_x0000_i1141" DrawAspect="Content" ObjectID="_1758896418" r:id="rId236"/>
        </w:object>
      </w:r>
      <w:r w:rsidR="00097B7E">
        <w:t>.</w:t>
      </w:r>
      <w:r w:rsidR="00B17E73">
        <w:t xml:space="preserve">  If the tank is full at time </w:t>
      </w:r>
      <w:r w:rsidR="00A67164" w:rsidRPr="00B17E73">
        <w:rPr>
          <w:position w:val="-6"/>
        </w:rPr>
        <w:object w:dxaOrig="499" w:dyaOrig="279" w14:anchorId="79A2A96D">
          <v:shape id="_x0000_i1142" type="#_x0000_t75" style="width:25.5pt;height:13.5pt" o:ole="">
            <v:imagedata r:id="rId237" o:title=""/>
          </v:shape>
          <o:OLEObject Type="Embed" ProgID="Equation.DSMT4" ShapeID="_x0000_i1142" DrawAspect="Content" ObjectID="_1758896419" r:id="rId238"/>
        </w:object>
      </w:r>
      <w:r w:rsidR="00B17E73">
        <w:t xml:space="preserve"> and the radius of the hole is </w:t>
      </w:r>
      <w:r w:rsidR="00A67164" w:rsidRPr="00097B7E">
        <w:rPr>
          <w:position w:val="-6"/>
        </w:rPr>
        <w:object w:dxaOrig="480" w:dyaOrig="279" w14:anchorId="704AA9F0">
          <v:shape id="_x0000_i1143" type="#_x0000_t75" style="width:24pt;height:13.5pt" o:ole="">
            <v:imagedata r:id="rId239" o:title=""/>
          </v:shape>
          <o:OLEObject Type="Embed" ProgID="Equation.DSMT4" ShapeID="_x0000_i1143" DrawAspect="Content" ObjectID="_1758896420" r:id="rId240"/>
        </w:object>
      </w:r>
      <w:r w:rsidR="00097B7E">
        <w:t>meters,</w:t>
      </w:r>
      <w:r w:rsidR="00B17E73">
        <w:t xml:space="preserve"> determine a differential equation and initial condition for the height </w:t>
      </w:r>
      <w:r w:rsidR="00A67164" w:rsidRPr="00B17E73">
        <w:rPr>
          <w:position w:val="-6"/>
        </w:rPr>
        <w:object w:dxaOrig="200" w:dyaOrig="279" w14:anchorId="7B665964">
          <v:shape id="_x0000_i1144" type="#_x0000_t75" style="width:10.5pt;height:13.5pt" o:ole="">
            <v:imagedata r:id="rId229" o:title=""/>
          </v:shape>
          <o:OLEObject Type="Embed" ProgID="Equation.DSMT4" ShapeID="_x0000_i1144" DrawAspect="Content" ObjectID="_1758896421" r:id="rId241"/>
        </w:object>
      </w:r>
      <w:r w:rsidR="00B17E73">
        <w:t xml:space="preserve">of water at time </w:t>
      </w:r>
      <w:r w:rsidR="00A67164" w:rsidRPr="00B17E73">
        <w:rPr>
          <w:position w:val="-6"/>
        </w:rPr>
        <w:object w:dxaOrig="180" w:dyaOrig="240" w14:anchorId="20803F40">
          <v:shape id="_x0000_i1145" type="#_x0000_t75" style="width:9pt;height:12pt" o:ole="">
            <v:imagedata r:id="rId242" o:title=""/>
          </v:shape>
          <o:OLEObject Type="Embed" ProgID="Equation.DSMT4" ShapeID="_x0000_i1145" DrawAspect="Content" ObjectID="_1758896422" r:id="rId243"/>
        </w:object>
      </w:r>
    </w:p>
    <w:p w14:paraId="03E09B22" w14:textId="77777777" w:rsidR="00B17E73" w:rsidRDefault="00B17E73" w:rsidP="00E80EEB"/>
    <w:p w14:paraId="5AAC26BD" w14:textId="77777777" w:rsidR="00B17E73" w:rsidRDefault="00B17E73" w:rsidP="00E80EEB">
      <w:r>
        <w:t>Ans:</w:t>
      </w:r>
      <w:r w:rsidR="00097B7E">
        <w:t xml:space="preserve">  </w:t>
      </w:r>
      <w:r w:rsidR="00A67164" w:rsidRPr="00097B7E">
        <w:rPr>
          <w:position w:val="-28"/>
        </w:rPr>
        <w:object w:dxaOrig="3159" w:dyaOrig="740" w14:anchorId="73073FB5">
          <v:shape id="_x0000_i1146" type="#_x0000_t75" style="width:157.5pt;height:37.5pt" o:ole="">
            <v:imagedata r:id="rId244" o:title=""/>
          </v:shape>
          <o:OLEObject Type="Embed" ProgID="Equation.DSMT4" ShapeID="_x0000_i1146" DrawAspect="Content" ObjectID="_1758896423" r:id="rId245"/>
        </w:object>
      </w:r>
    </w:p>
    <w:p w14:paraId="19571421" w14:textId="77777777" w:rsidR="00667C96" w:rsidRDefault="00667C96" w:rsidP="00E80EEB"/>
    <w:p w14:paraId="3CABE5F1" w14:textId="77777777" w:rsidR="00667C96" w:rsidRDefault="00667C96" w:rsidP="00E80EEB"/>
    <w:p w14:paraId="29A131FB" w14:textId="77777777" w:rsidR="00667C96" w:rsidRDefault="00667C96" w:rsidP="00E80EEB"/>
    <w:p w14:paraId="28074573" w14:textId="77777777" w:rsidR="00667C96" w:rsidRDefault="00572765" w:rsidP="00E80EEB">
      <w:r>
        <w:t>35</w:t>
      </w:r>
      <w:r w:rsidR="00667C96">
        <w:t xml:space="preserve">.  Suppose that a large mixing tank initially holds </w:t>
      </w:r>
      <w:r w:rsidR="009358AE">
        <w:t>5</w:t>
      </w:r>
      <w:r w:rsidR="00667C96">
        <w:t>00 gallons of wate</w:t>
      </w:r>
      <w:r w:rsidR="003B179F">
        <w:t>r in which 75 pounds of salt have</w:t>
      </w:r>
      <w:r w:rsidR="00667C96">
        <w:t xml:space="preserve"> been dissolved.  Pure water is pumped into the tank at a rate of  6 gal/min, and when the solution is well stirred, it is pumped out at the same rate.  Determine a differential equation for the amount </w:t>
      </w:r>
      <w:r w:rsidR="00A67164" w:rsidRPr="00667C96">
        <w:rPr>
          <w:position w:val="-10"/>
        </w:rPr>
        <w:object w:dxaOrig="480" w:dyaOrig="320" w14:anchorId="7823EB33">
          <v:shape id="_x0000_i1147" type="#_x0000_t75" style="width:24pt;height:16.5pt" o:ole="">
            <v:imagedata r:id="rId246" o:title=""/>
          </v:shape>
          <o:OLEObject Type="Embed" ProgID="Equation.DSMT4" ShapeID="_x0000_i1147" DrawAspect="Content" ObjectID="_1758896424" r:id="rId247"/>
        </w:object>
      </w:r>
      <w:r w:rsidR="00667C96">
        <w:t xml:space="preserve"> of salt in the tank at time </w:t>
      </w:r>
      <w:r w:rsidR="00A67164" w:rsidRPr="00B17E73">
        <w:rPr>
          <w:position w:val="-6"/>
        </w:rPr>
        <w:object w:dxaOrig="180" w:dyaOrig="240" w14:anchorId="15030BD3">
          <v:shape id="_x0000_i1148" type="#_x0000_t75" style="width:9pt;height:12pt" o:ole="">
            <v:imagedata r:id="rId248" o:title=""/>
          </v:shape>
          <o:OLEObject Type="Embed" ProgID="Equation.DSMT4" ShapeID="_x0000_i1148" DrawAspect="Content" ObjectID="_1758896425" r:id="rId249"/>
        </w:object>
      </w:r>
      <w:r w:rsidR="00667C96">
        <w:t xml:space="preserve">  What is </w:t>
      </w:r>
      <w:r w:rsidR="00A67164" w:rsidRPr="00667C96">
        <w:rPr>
          <w:position w:val="-10"/>
        </w:rPr>
        <w:object w:dxaOrig="639" w:dyaOrig="320" w14:anchorId="30E960B7">
          <v:shape id="_x0000_i1149" type="#_x0000_t75" style="width:31.5pt;height:16.5pt" o:ole="">
            <v:imagedata r:id="rId250" o:title=""/>
          </v:shape>
          <o:OLEObject Type="Embed" ProgID="Equation.DSMT4" ShapeID="_x0000_i1149" DrawAspect="Content" ObjectID="_1758896426" r:id="rId251"/>
        </w:object>
      </w:r>
    </w:p>
    <w:p w14:paraId="3A000965" w14:textId="77777777" w:rsidR="00667C96" w:rsidRDefault="00667C96" w:rsidP="00E80EEB"/>
    <w:p w14:paraId="2E753F82" w14:textId="77777777" w:rsidR="00667C96" w:rsidRDefault="00667C96" w:rsidP="00E80EEB">
      <w:r>
        <w:t xml:space="preserve">Ans:  </w:t>
      </w:r>
      <w:r w:rsidR="00A67164" w:rsidRPr="009358AE">
        <w:rPr>
          <w:position w:val="-24"/>
        </w:rPr>
        <w:object w:dxaOrig="2299" w:dyaOrig="620" w14:anchorId="043015C4">
          <v:shape id="_x0000_i1150" type="#_x0000_t75" style="width:115.5pt;height:31.5pt" o:ole="">
            <v:imagedata r:id="rId252" o:title=""/>
          </v:shape>
          <o:OLEObject Type="Embed" ProgID="Equation.DSMT4" ShapeID="_x0000_i1150" DrawAspect="Content" ObjectID="_1758896427" r:id="rId253"/>
        </w:object>
      </w:r>
    </w:p>
    <w:p w14:paraId="63123391" w14:textId="77777777" w:rsidR="00667C96" w:rsidRDefault="00667C96" w:rsidP="00E80EEB"/>
    <w:p w14:paraId="4C513D9B" w14:textId="77777777" w:rsidR="00667C96" w:rsidRDefault="00667C96" w:rsidP="00E80EEB"/>
    <w:p w14:paraId="63B54DC8" w14:textId="77777777" w:rsidR="00667C96" w:rsidRDefault="00667C96" w:rsidP="00E80EEB"/>
    <w:p w14:paraId="3D75CFC4" w14:textId="77777777" w:rsidR="00667C96" w:rsidRDefault="00572765" w:rsidP="00667C96">
      <w:r>
        <w:t>36</w:t>
      </w:r>
      <w:r w:rsidR="00667C96">
        <w:t xml:space="preserve">.  Suppose that a large mixing tank initially holds </w:t>
      </w:r>
      <w:r w:rsidR="009358AE">
        <w:t>4</w:t>
      </w:r>
      <w:r w:rsidR="00667C96">
        <w:t xml:space="preserve">00 gallons of water in which </w:t>
      </w:r>
      <w:r w:rsidR="009358AE">
        <w:t>6</w:t>
      </w:r>
      <w:r w:rsidR="003B179F">
        <w:t>5 pounds of salt have</w:t>
      </w:r>
      <w:r w:rsidR="00667C96">
        <w:t xml:space="preserve"> been dissolved.  Another brine solution is pu</w:t>
      </w:r>
      <w:r w:rsidR="00796B25">
        <w:t>mped into the tank at a rate of</w:t>
      </w:r>
      <w:r w:rsidR="00667C96">
        <w:t xml:space="preserve"> 6 gal/min, and when the solution is well stirred, it is pumped out at a slower rate of 5 gal/min.  If the concentration of the solution entering is 3 lb/gal, determine a differential equation for the amount </w:t>
      </w:r>
      <w:r w:rsidR="00A67164" w:rsidRPr="00667C96">
        <w:rPr>
          <w:position w:val="-10"/>
        </w:rPr>
        <w:object w:dxaOrig="480" w:dyaOrig="320" w14:anchorId="43BFA60B">
          <v:shape id="_x0000_i1151" type="#_x0000_t75" style="width:24pt;height:16.5pt" o:ole="">
            <v:imagedata r:id="rId246" o:title=""/>
          </v:shape>
          <o:OLEObject Type="Embed" ProgID="Equation.DSMT4" ShapeID="_x0000_i1151" DrawAspect="Content" ObjectID="_1758896428" r:id="rId254"/>
        </w:object>
      </w:r>
      <w:r w:rsidR="00667C96">
        <w:t xml:space="preserve"> of salt in the tank at time </w:t>
      </w:r>
      <w:r w:rsidR="00A67164" w:rsidRPr="00B17E73">
        <w:rPr>
          <w:position w:val="-6"/>
        </w:rPr>
        <w:object w:dxaOrig="180" w:dyaOrig="240" w14:anchorId="2A51C36C">
          <v:shape id="_x0000_i1152" type="#_x0000_t75" style="width:9pt;height:12pt" o:ole="">
            <v:imagedata r:id="rId248" o:title=""/>
          </v:shape>
          <o:OLEObject Type="Embed" ProgID="Equation.DSMT4" ShapeID="_x0000_i1152" DrawAspect="Content" ObjectID="_1758896429" r:id="rId255"/>
        </w:object>
      </w:r>
      <w:r w:rsidR="00667C96">
        <w:t xml:space="preserve">  </w:t>
      </w:r>
      <w:r w:rsidR="009358AE">
        <w:t xml:space="preserve">What is </w:t>
      </w:r>
      <w:r w:rsidR="00A67164" w:rsidRPr="00667C96">
        <w:rPr>
          <w:position w:val="-10"/>
        </w:rPr>
        <w:object w:dxaOrig="639" w:dyaOrig="320" w14:anchorId="1DC2CE65">
          <v:shape id="_x0000_i1153" type="#_x0000_t75" style="width:31.5pt;height:16.5pt" o:ole="">
            <v:imagedata r:id="rId250" o:title=""/>
          </v:shape>
          <o:OLEObject Type="Embed" ProgID="Equation.DSMT4" ShapeID="_x0000_i1153" DrawAspect="Content" ObjectID="_1758896430" r:id="rId256"/>
        </w:object>
      </w:r>
    </w:p>
    <w:p w14:paraId="6BB0716F" w14:textId="77777777" w:rsidR="00667C96" w:rsidRDefault="00667C96" w:rsidP="00667C96"/>
    <w:p w14:paraId="6AFCAA5B" w14:textId="77777777" w:rsidR="00667C96" w:rsidRDefault="00667C96" w:rsidP="00667C96">
      <w:r>
        <w:t xml:space="preserve">Ans:  </w:t>
      </w:r>
      <w:r w:rsidR="00A67164" w:rsidRPr="009358AE">
        <w:rPr>
          <w:position w:val="-24"/>
        </w:rPr>
        <w:object w:dxaOrig="2960" w:dyaOrig="620" w14:anchorId="5574A918">
          <v:shape id="_x0000_i1154" type="#_x0000_t75" style="width:147.75pt;height:31.5pt" o:ole="">
            <v:imagedata r:id="rId257" o:title=""/>
          </v:shape>
          <o:OLEObject Type="Embed" ProgID="Equation.DSMT4" ShapeID="_x0000_i1154" DrawAspect="Content" ObjectID="_1758896431" r:id="rId258"/>
        </w:object>
      </w:r>
    </w:p>
    <w:p w14:paraId="7A2048C9" w14:textId="77777777" w:rsidR="00667C96" w:rsidRDefault="00667C96" w:rsidP="00667C96"/>
    <w:p w14:paraId="43953E3B" w14:textId="77777777" w:rsidR="00667C96" w:rsidRDefault="00667C96" w:rsidP="00667C96"/>
    <w:p w14:paraId="4F8136F9" w14:textId="77777777" w:rsidR="00667C96" w:rsidRDefault="00667C96" w:rsidP="00667C96"/>
    <w:p w14:paraId="2B26CA9F" w14:textId="77777777" w:rsidR="00667C96" w:rsidRDefault="00572765" w:rsidP="00667C96">
      <w:r>
        <w:lastRenderedPageBreak/>
        <w:t>37</w:t>
      </w:r>
      <w:r w:rsidR="00667C96">
        <w:t xml:space="preserve">.  Suppose that a large mixing tank initially holds </w:t>
      </w:r>
      <w:r w:rsidR="009358AE">
        <w:t>4</w:t>
      </w:r>
      <w:r w:rsidR="00667C96">
        <w:t xml:space="preserve">00 gallons of water in which </w:t>
      </w:r>
      <w:r w:rsidR="009358AE">
        <w:t>6</w:t>
      </w:r>
      <w:r w:rsidR="003B179F">
        <w:t>5 pounds of salt have</w:t>
      </w:r>
      <w:r w:rsidR="00667C96">
        <w:t xml:space="preserve"> been dissolved.  Another brine solution is pu</w:t>
      </w:r>
      <w:r w:rsidR="00796B25">
        <w:t>mped into the tank at a rate of</w:t>
      </w:r>
      <w:r w:rsidR="00667C96">
        <w:t xml:space="preserve"> 6 gal/min, and when the solution is well stirred, it is pumped out at a faster rate of 8 gal/min.  If the concentration of the solution entering is 3 lb/gal, determine a differential equation for the amount </w:t>
      </w:r>
      <w:r w:rsidR="00A67164" w:rsidRPr="00667C96">
        <w:rPr>
          <w:position w:val="-10"/>
        </w:rPr>
        <w:object w:dxaOrig="480" w:dyaOrig="320" w14:anchorId="7787E498">
          <v:shape id="_x0000_i1155" type="#_x0000_t75" style="width:24pt;height:16.5pt" o:ole="">
            <v:imagedata r:id="rId246" o:title=""/>
          </v:shape>
          <o:OLEObject Type="Embed" ProgID="Equation.DSMT4" ShapeID="_x0000_i1155" DrawAspect="Content" ObjectID="_1758896432" r:id="rId259"/>
        </w:object>
      </w:r>
      <w:r w:rsidR="00667C96">
        <w:t xml:space="preserve"> of salt in the tank at time </w:t>
      </w:r>
      <w:r w:rsidR="00A67164" w:rsidRPr="00B17E73">
        <w:rPr>
          <w:position w:val="-6"/>
        </w:rPr>
        <w:object w:dxaOrig="180" w:dyaOrig="240" w14:anchorId="3359841F">
          <v:shape id="_x0000_i1156" type="#_x0000_t75" style="width:9pt;height:12pt" o:ole="">
            <v:imagedata r:id="rId248" o:title=""/>
          </v:shape>
          <o:OLEObject Type="Embed" ProgID="Equation.DSMT4" ShapeID="_x0000_i1156" DrawAspect="Content" ObjectID="_1758896433" r:id="rId260"/>
        </w:object>
      </w:r>
      <w:r w:rsidR="00667C96">
        <w:t xml:space="preserve">  </w:t>
      </w:r>
    </w:p>
    <w:p w14:paraId="0A37F947" w14:textId="77777777" w:rsidR="00667C96" w:rsidRDefault="00667C96" w:rsidP="00667C96"/>
    <w:p w14:paraId="2062BF29" w14:textId="77777777" w:rsidR="00667C96" w:rsidRDefault="00667C96" w:rsidP="00667C96">
      <w:r>
        <w:t xml:space="preserve">Ans:  </w:t>
      </w:r>
      <w:r w:rsidR="00A67164" w:rsidRPr="009358AE">
        <w:rPr>
          <w:position w:val="-24"/>
        </w:rPr>
        <w:object w:dxaOrig="3080" w:dyaOrig="620" w14:anchorId="0C2E5821">
          <v:shape id="_x0000_i1157" type="#_x0000_t75" style="width:153.75pt;height:31.5pt" o:ole="">
            <v:imagedata r:id="rId261" o:title=""/>
          </v:shape>
          <o:OLEObject Type="Embed" ProgID="Equation.DSMT4" ShapeID="_x0000_i1157" DrawAspect="Content" ObjectID="_1758896434" r:id="rId262"/>
        </w:object>
      </w:r>
    </w:p>
    <w:p w14:paraId="074C3B60" w14:textId="77777777" w:rsidR="00FD2507" w:rsidRDefault="00FD2507" w:rsidP="00667C96"/>
    <w:p w14:paraId="128E7D30" w14:textId="77777777" w:rsidR="00FD2507" w:rsidRDefault="00FD2507" w:rsidP="00667C96"/>
    <w:p w14:paraId="7F654D76" w14:textId="77777777" w:rsidR="00FD2507" w:rsidRDefault="00FD2507" w:rsidP="00667C96"/>
    <w:p w14:paraId="6C599C74" w14:textId="77777777" w:rsidR="00FD2507" w:rsidRDefault="00572765" w:rsidP="00667C96">
      <w:r>
        <w:t>38</w:t>
      </w:r>
      <w:r w:rsidR="00FD2507">
        <w:t xml:space="preserve">.  Determine a differential equation for the velocity </w:t>
      </w:r>
      <w:r w:rsidR="00A67164" w:rsidRPr="00667C96">
        <w:rPr>
          <w:position w:val="-10"/>
        </w:rPr>
        <w:object w:dxaOrig="420" w:dyaOrig="320" w14:anchorId="68F7ACAC">
          <v:shape id="_x0000_i1158" type="#_x0000_t75" style="width:21pt;height:16.5pt" o:ole="">
            <v:imagedata r:id="rId263" o:title=""/>
          </v:shape>
          <o:OLEObject Type="Embed" ProgID="Equation.DSMT4" ShapeID="_x0000_i1158" DrawAspect="Content" ObjectID="_1758896435" r:id="rId264"/>
        </w:object>
      </w:r>
      <w:r w:rsidR="00FD2507">
        <w:t xml:space="preserve"> of a falling body of mass </w:t>
      </w:r>
      <w:r w:rsidR="00A67164" w:rsidRPr="00FD2507">
        <w:rPr>
          <w:position w:val="-6"/>
        </w:rPr>
        <w:object w:dxaOrig="260" w:dyaOrig="220" w14:anchorId="00A835A7">
          <v:shape id="_x0000_i1159" type="#_x0000_t75" style="width:13.5pt;height:10.5pt" o:ole="">
            <v:imagedata r:id="rId265" o:title=""/>
          </v:shape>
          <o:OLEObject Type="Embed" ProgID="Equation.DSMT4" ShapeID="_x0000_i1159" DrawAspect="Content" ObjectID="_1758896436" r:id="rId266"/>
        </w:object>
      </w:r>
      <w:r w:rsidR="00FD2507">
        <w:t xml:space="preserve"> if air resistance is proportional to the square root of the cube of the instantaneous velocity.</w:t>
      </w:r>
    </w:p>
    <w:p w14:paraId="44D40042" w14:textId="77777777" w:rsidR="00FD2507" w:rsidRDefault="00FD2507" w:rsidP="00667C96"/>
    <w:p w14:paraId="141AB008" w14:textId="77777777" w:rsidR="00FD2507" w:rsidRDefault="00FD2507" w:rsidP="00667C96">
      <w:r>
        <w:t xml:space="preserve">Ans:  </w:t>
      </w:r>
      <w:r w:rsidR="00A67164" w:rsidRPr="00FD2507">
        <w:rPr>
          <w:position w:val="-24"/>
        </w:rPr>
        <w:object w:dxaOrig="1740" w:dyaOrig="620" w14:anchorId="501F021D">
          <v:shape id="_x0000_i1160" type="#_x0000_t75" style="width:87pt;height:31.5pt" o:ole="">
            <v:imagedata r:id="rId267" o:title=""/>
          </v:shape>
          <o:OLEObject Type="Embed" ProgID="Equation.DSMT4" ShapeID="_x0000_i1160" DrawAspect="Content" ObjectID="_1758896437" r:id="rId268"/>
        </w:object>
      </w:r>
    </w:p>
    <w:p w14:paraId="5EDFE464" w14:textId="77777777" w:rsidR="00FD2507" w:rsidRDefault="00FD2507" w:rsidP="00667C96"/>
    <w:p w14:paraId="4E49C717" w14:textId="77777777" w:rsidR="00FD2507" w:rsidRDefault="00FD2507" w:rsidP="00667C96"/>
    <w:p w14:paraId="7F67935F" w14:textId="77777777" w:rsidR="00FD2507" w:rsidRDefault="00FD2507" w:rsidP="00667C96"/>
    <w:p w14:paraId="438D916E" w14:textId="77777777" w:rsidR="00097B7E" w:rsidRDefault="00572765" w:rsidP="00097B7E">
      <w:r>
        <w:t>39</w:t>
      </w:r>
      <w:r w:rsidR="00FD2507">
        <w:t xml:space="preserve">.  </w:t>
      </w:r>
      <w:r w:rsidR="00097B7E">
        <w:t xml:space="preserve">Suppose water is leaking from a spherical tank with radius 5 meters through a circular hole of area </w:t>
      </w:r>
      <w:r w:rsidR="00A67164" w:rsidRPr="00B17E73">
        <w:rPr>
          <w:position w:val="-4"/>
        </w:rPr>
        <w:object w:dxaOrig="240" w:dyaOrig="260" w14:anchorId="50A0E016">
          <v:shape id="_x0000_i1161" type="#_x0000_t75" style="width:12pt;height:13.5pt" o:ole="">
            <v:imagedata r:id="rId225" o:title=""/>
          </v:shape>
          <o:OLEObject Type="Embed" ProgID="Equation.DSMT4" ShapeID="_x0000_i1161" DrawAspect="Content" ObjectID="_1758896438" r:id="rId269"/>
        </w:object>
      </w:r>
      <w:r w:rsidR="00097B7E">
        <w:t xml:space="preserve"> at its bottom.  The volume of water leaving the tank per second is equal to </w:t>
      </w:r>
      <w:r w:rsidR="00A67164" w:rsidRPr="00B17E73">
        <w:rPr>
          <w:position w:val="-12"/>
        </w:rPr>
        <w:object w:dxaOrig="940" w:dyaOrig="400" w14:anchorId="46C19138">
          <v:shape id="_x0000_i1162" type="#_x0000_t75" style="width:46.5pt;height:20.25pt" o:ole="">
            <v:imagedata r:id="rId227" o:title=""/>
          </v:shape>
          <o:OLEObject Type="Embed" ProgID="Equation.DSMT4" ShapeID="_x0000_i1162" DrawAspect="Content" ObjectID="_1758896439" r:id="rId270"/>
        </w:object>
      </w:r>
      <w:r w:rsidR="00097B7E">
        <w:t xml:space="preserve"> where </w:t>
      </w:r>
      <w:r w:rsidR="00A67164" w:rsidRPr="00B17E73">
        <w:rPr>
          <w:position w:val="-6"/>
        </w:rPr>
        <w:object w:dxaOrig="200" w:dyaOrig="279" w14:anchorId="0AECFA66">
          <v:shape id="_x0000_i1163" type="#_x0000_t75" style="width:10.5pt;height:13.5pt" o:ole="">
            <v:imagedata r:id="rId229" o:title=""/>
          </v:shape>
          <o:OLEObject Type="Embed" ProgID="Equation.DSMT4" ShapeID="_x0000_i1163" DrawAspect="Content" ObjectID="_1758896440" r:id="rId271"/>
        </w:object>
      </w:r>
      <w:r w:rsidR="00097B7E">
        <w:t xml:space="preserve"> is the height of the water in the tank, </w:t>
      </w:r>
      <w:r w:rsidR="00A67164" w:rsidRPr="00D52711">
        <w:rPr>
          <w:position w:val="-10"/>
        </w:rPr>
        <w:object w:dxaOrig="220" w:dyaOrig="260" w14:anchorId="404EC17E">
          <v:shape id="_x0000_i1164" type="#_x0000_t75" style="width:10.5pt;height:13.5pt" o:ole="">
            <v:imagedata r:id="rId231" o:title=""/>
          </v:shape>
          <o:OLEObject Type="Embed" ProgID="Equation.DSMT4" ShapeID="_x0000_i1164" DrawAspect="Content" ObjectID="_1758896441" r:id="rId272"/>
        </w:object>
      </w:r>
      <w:r w:rsidR="00097B7E">
        <w:t xml:space="preserve"> is the acceleration due to gravity, and </w:t>
      </w:r>
      <w:r w:rsidR="00A67164" w:rsidRPr="00B17E73">
        <w:rPr>
          <w:position w:val="-6"/>
        </w:rPr>
        <w:object w:dxaOrig="180" w:dyaOrig="220" w14:anchorId="2861DF95">
          <v:shape id="_x0000_i1165" type="#_x0000_t75" style="width:9pt;height:10.5pt" o:ole="">
            <v:imagedata r:id="rId233" o:title=""/>
          </v:shape>
          <o:OLEObject Type="Embed" ProgID="Equation.DSMT4" ShapeID="_x0000_i1165" DrawAspect="Content" ObjectID="_1758896442" r:id="rId273"/>
        </w:object>
      </w:r>
      <w:r w:rsidR="00097B7E">
        <w:t>is an empirical constant with</w:t>
      </w:r>
      <w:r w:rsidR="00A67164" w:rsidRPr="00B17E73">
        <w:rPr>
          <w:position w:val="-6"/>
        </w:rPr>
        <w:object w:dxaOrig="840" w:dyaOrig="279" w14:anchorId="4DCB24AE">
          <v:shape id="_x0000_i1166" type="#_x0000_t75" style="width:42pt;height:13.5pt" o:ole="">
            <v:imagedata r:id="rId235" o:title=""/>
          </v:shape>
          <o:OLEObject Type="Embed" ProgID="Equation.DSMT4" ShapeID="_x0000_i1166" DrawAspect="Content" ObjectID="_1758896443" r:id="rId274"/>
        </w:object>
      </w:r>
      <w:r w:rsidR="00097B7E">
        <w:t xml:space="preserve">.  If the tank is </w:t>
      </w:r>
      <w:r w:rsidR="00E66509">
        <w:t>half-</w:t>
      </w:r>
      <w:r w:rsidR="00097B7E">
        <w:t xml:space="preserve">full at time </w:t>
      </w:r>
      <w:r w:rsidR="00A67164" w:rsidRPr="00B17E73">
        <w:rPr>
          <w:position w:val="-6"/>
        </w:rPr>
        <w:object w:dxaOrig="499" w:dyaOrig="279" w14:anchorId="054B00FB">
          <v:shape id="_x0000_i1167" type="#_x0000_t75" style="width:25.5pt;height:13.5pt" o:ole="">
            <v:imagedata r:id="rId237" o:title=""/>
          </v:shape>
          <o:OLEObject Type="Embed" ProgID="Equation.DSMT4" ShapeID="_x0000_i1167" DrawAspect="Content" ObjectID="_1758896444" r:id="rId275"/>
        </w:object>
      </w:r>
      <w:r w:rsidR="00097B7E">
        <w:t xml:space="preserve"> and the radius of the hole is </w:t>
      </w:r>
      <w:r w:rsidR="00A67164" w:rsidRPr="00097B7E">
        <w:rPr>
          <w:position w:val="-6"/>
        </w:rPr>
        <w:object w:dxaOrig="499" w:dyaOrig="279" w14:anchorId="29714187">
          <v:shape id="_x0000_i1168" type="#_x0000_t75" style="width:25.5pt;height:13.5pt" o:ole="">
            <v:imagedata r:id="rId276" o:title=""/>
          </v:shape>
          <o:OLEObject Type="Embed" ProgID="Equation.DSMT4" ShapeID="_x0000_i1168" DrawAspect="Content" ObjectID="_1758896445" r:id="rId277"/>
        </w:object>
      </w:r>
      <w:r w:rsidR="00097B7E">
        <w:t xml:space="preserve">meters, determine a differential equation and initial condition for the height </w:t>
      </w:r>
      <w:r w:rsidR="00A67164" w:rsidRPr="00B17E73">
        <w:rPr>
          <w:position w:val="-6"/>
        </w:rPr>
        <w:object w:dxaOrig="200" w:dyaOrig="279" w14:anchorId="78EB8F30">
          <v:shape id="_x0000_i1169" type="#_x0000_t75" style="width:10.5pt;height:13.5pt" o:ole="">
            <v:imagedata r:id="rId229" o:title=""/>
          </v:shape>
          <o:OLEObject Type="Embed" ProgID="Equation.DSMT4" ShapeID="_x0000_i1169" DrawAspect="Content" ObjectID="_1758896446" r:id="rId278"/>
        </w:object>
      </w:r>
      <w:r w:rsidR="00097B7E">
        <w:t xml:space="preserve">of water at time </w:t>
      </w:r>
      <w:r w:rsidR="00A67164" w:rsidRPr="00B17E73">
        <w:rPr>
          <w:position w:val="-6"/>
        </w:rPr>
        <w:object w:dxaOrig="180" w:dyaOrig="240" w14:anchorId="7FE118A6">
          <v:shape id="_x0000_i1170" type="#_x0000_t75" style="width:9pt;height:12pt" o:ole="">
            <v:imagedata r:id="rId242" o:title=""/>
          </v:shape>
          <o:OLEObject Type="Embed" ProgID="Equation.DSMT4" ShapeID="_x0000_i1170" DrawAspect="Content" ObjectID="_1758896447" r:id="rId279"/>
        </w:object>
      </w:r>
    </w:p>
    <w:p w14:paraId="291114C9" w14:textId="77777777" w:rsidR="00097B7E" w:rsidRDefault="00097B7E" w:rsidP="00097B7E"/>
    <w:p w14:paraId="0F57251C" w14:textId="77777777" w:rsidR="00097B7E" w:rsidRDefault="00097B7E" w:rsidP="00097B7E">
      <w:r>
        <w:t xml:space="preserve">Ans:  </w:t>
      </w:r>
      <w:r w:rsidR="00A67164" w:rsidRPr="00097B7E">
        <w:rPr>
          <w:position w:val="-28"/>
        </w:rPr>
        <w:object w:dxaOrig="3660" w:dyaOrig="740" w14:anchorId="797B8E04">
          <v:shape id="_x0000_i1171" type="#_x0000_t75" style="width:183pt;height:37.5pt" o:ole="">
            <v:imagedata r:id="rId280" o:title=""/>
          </v:shape>
          <o:OLEObject Type="Embed" ProgID="Equation.DSMT4" ShapeID="_x0000_i1171" DrawAspect="Content" ObjectID="_1758896448" r:id="rId281"/>
        </w:object>
      </w:r>
    </w:p>
    <w:p w14:paraId="1D375E98" w14:textId="77777777" w:rsidR="00AA17C1" w:rsidRDefault="00AA17C1" w:rsidP="00667C96"/>
    <w:p w14:paraId="7034A244" w14:textId="77777777" w:rsidR="00AA17C1" w:rsidRDefault="00AA17C1" w:rsidP="00667C96"/>
    <w:p w14:paraId="2E41FB9F" w14:textId="77777777" w:rsidR="00AA17C1" w:rsidRDefault="00AA17C1" w:rsidP="00667C96"/>
    <w:p w14:paraId="345ED269" w14:textId="77777777" w:rsidR="00AA17C1" w:rsidRDefault="00572765" w:rsidP="00AA17C1">
      <w:r>
        <w:t>40</w:t>
      </w:r>
      <w:r w:rsidR="00AA17C1">
        <w:t xml:space="preserve">.  Suppose the temperature of a room fluctuates with time so that the temperature at time </w:t>
      </w:r>
      <w:r w:rsidR="00A67164" w:rsidRPr="008B1DB9">
        <w:rPr>
          <w:position w:val="-6"/>
        </w:rPr>
        <w:object w:dxaOrig="139" w:dyaOrig="220" w14:anchorId="14041715">
          <v:shape id="_x0000_i1172" type="#_x0000_t75" style="width:7.5pt;height:10.5pt" o:ole="">
            <v:imagedata r:id="rId282" o:title=""/>
          </v:shape>
          <o:OLEObject Type="Embed" ProgID="Equation.DSMT4" ShapeID="_x0000_i1172" DrawAspect="Content" ObjectID="_1758896449" r:id="rId283"/>
        </w:object>
      </w:r>
      <w:r w:rsidR="00AA17C1">
        <w:t xml:space="preserve"> is given by </w:t>
      </w:r>
      <w:r w:rsidR="00A67164" w:rsidRPr="008B1DB9">
        <w:rPr>
          <w:position w:val="-10"/>
        </w:rPr>
        <w:object w:dxaOrig="1540" w:dyaOrig="300" w14:anchorId="7BF63C32">
          <v:shape id="_x0000_i1173" type="#_x0000_t75" style="width:76.5pt;height:15pt" o:ole="">
            <v:imagedata r:id="rId284" o:title=""/>
          </v:shape>
          <o:OLEObject Type="Embed" ProgID="Equation.DSMT4" ShapeID="_x0000_i1173" DrawAspect="Content" ObjectID="_1758896450" r:id="rId285"/>
        </w:object>
      </w:r>
      <w:r w:rsidR="00AA17C1">
        <w:t xml:space="preserve">.  A </w:t>
      </w:r>
      <w:r w:rsidR="00A67164" w:rsidRPr="008B1DB9">
        <w:rPr>
          <w:position w:val="-6"/>
        </w:rPr>
        <w:object w:dxaOrig="440" w:dyaOrig="300" w14:anchorId="30703384">
          <v:shape id="_x0000_i1174" type="#_x0000_t75" style="width:21.75pt;height:15pt" o:ole="">
            <v:imagedata r:id="rId286" o:title=""/>
          </v:shape>
          <o:OLEObject Type="Embed" ProgID="Equation.DSMT4" ShapeID="_x0000_i1174" DrawAspect="Content" ObjectID="_1758896451" r:id="rId287"/>
        </w:object>
      </w:r>
      <w:r w:rsidR="00AA17C1">
        <w:t xml:space="preserve"> F cup of hot tea is placed on a table in the room at time </w:t>
      </w:r>
      <w:r w:rsidR="00A67164" w:rsidRPr="008B1DB9">
        <w:rPr>
          <w:position w:val="-6"/>
        </w:rPr>
        <w:object w:dxaOrig="520" w:dyaOrig="240" w14:anchorId="5B75116A">
          <v:shape id="_x0000_i1175" type="#_x0000_t75" style="width:25.5pt;height:12pt" o:ole="">
            <v:imagedata r:id="rId288" o:title=""/>
          </v:shape>
          <o:OLEObject Type="Embed" ProgID="Equation.DSMT4" ShapeID="_x0000_i1175" DrawAspect="Content" ObjectID="_1758896452" r:id="rId289"/>
        </w:object>
      </w:r>
      <w:r w:rsidR="00AA17C1">
        <w:t xml:space="preserve">.  Determine a differential equation for the temperature of the tea </w:t>
      </w:r>
      <w:r w:rsidR="00A67164" w:rsidRPr="008B1DB9">
        <w:rPr>
          <w:position w:val="-10"/>
        </w:rPr>
        <w:object w:dxaOrig="400" w:dyaOrig="300" w14:anchorId="3529EDC5">
          <v:shape id="_x0000_i1176" type="#_x0000_t75" style="width:20.25pt;height:15pt" o:ole="">
            <v:imagedata r:id="rId290" o:title=""/>
          </v:shape>
          <o:OLEObject Type="Embed" ProgID="Equation.DSMT4" ShapeID="_x0000_i1176" DrawAspect="Content" ObjectID="_1758896453" r:id="rId291"/>
        </w:object>
      </w:r>
      <w:r w:rsidR="00AA17C1">
        <w:t xml:space="preserve"> if the magnitude of the constant of proportionality is </w:t>
      </w:r>
      <w:r w:rsidR="00A67164" w:rsidRPr="008B1DB9">
        <w:rPr>
          <w:position w:val="-12"/>
        </w:rPr>
        <w:object w:dxaOrig="700" w:dyaOrig="340" w14:anchorId="24936560">
          <v:shape id="_x0000_i1177" type="#_x0000_t75" style="width:34.5pt;height:16.5pt" o:ole="">
            <v:imagedata r:id="rId292" o:title=""/>
          </v:shape>
          <o:OLEObject Type="Embed" ProgID="Equation.DSMT4" ShapeID="_x0000_i1177" DrawAspect="Content" ObjectID="_1758896454" r:id="rId293"/>
        </w:object>
      </w:r>
      <w:r w:rsidR="00AA17C1">
        <w:t xml:space="preserve">.  </w:t>
      </w:r>
    </w:p>
    <w:p w14:paraId="34BAE335" w14:textId="77777777" w:rsidR="00AA17C1" w:rsidRDefault="00AA17C1" w:rsidP="00AA17C1"/>
    <w:p w14:paraId="00AB32A9" w14:textId="77777777" w:rsidR="00AA17C1" w:rsidRDefault="00AA17C1" w:rsidP="00AA17C1">
      <w:r>
        <w:t xml:space="preserve">Ans:  </w:t>
      </w:r>
      <w:r w:rsidR="00A67164" w:rsidRPr="008B1DB9">
        <w:rPr>
          <w:position w:val="-22"/>
        </w:rPr>
        <w:object w:dxaOrig="3519" w:dyaOrig="560" w14:anchorId="45A4E04D">
          <v:shape id="_x0000_i1178" type="#_x0000_t75" style="width:175.5pt;height:27.75pt" o:ole="">
            <v:imagedata r:id="rId294" o:title=""/>
          </v:shape>
          <o:OLEObject Type="Embed" ProgID="Equation.DSMT4" ShapeID="_x0000_i1178" DrawAspect="Content" ObjectID="_1758896455" r:id="rId295"/>
        </w:object>
      </w:r>
    </w:p>
    <w:p w14:paraId="42C33F08" w14:textId="77777777" w:rsidR="00AA17C1" w:rsidRDefault="00AA17C1" w:rsidP="00AA17C1"/>
    <w:p w14:paraId="5755F43E" w14:textId="77777777" w:rsidR="00AA17C1" w:rsidRDefault="00AA17C1" w:rsidP="00AA17C1"/>
    <w:p w14:paraId="1787C7C4" w14:textId="77777777" w:rsidR="00AA17C1" w:rsidRDefault="00AA17C1" w:rsidP="00AA17C1"/>
    <w:p w14:paraId="4F076A7E" w14:textId="77777777" w:rsidR="00AA17C1" w:rsidRDefault="00572765" w:rsidP="00AA17C1">
      <w:r>
        <w:t>41</w:t>
      </w:r>
      <w:r w:rsidR="00AA17C1">
        <w:t xml:space="preserve">.  Suppose a dog is chasing a rabbit along the </w:t>
      </w:r>
      <w:r w:rsidR="00A67164" w:rsidRPr="008B1DB9">
        <w:rPr>
          <w:position w:val="-10"/>
        </w:rPr>
        <w:object w:dxaOrig="340" w:dyaOrig="240" w14:anchorId="613DCE4D">
          <v:shape id="_x0000_i1179" type="#_x0000_t75" style="width:16.5pt;height:12pt" o:ole="">
            <v:imagedata r:id="rId296" o:title=""/>
          </v:shape>
          <o:OLEObject Type="Embed" ProgID="Equation.DSMT4" ShapeID="_x0000_i1179" DrawAspect="Content" ObjectID="_1758896456" r:id="rId297"/>
        </w:object>
      </w:r>
      <w:r w:rsidR="00AA17C1">
        <w:t xml:space="preserve">axis, and the coordinate of the rabbit’s position at time </w:t>
      </w:r>
      <w:r w:rsidR="00A67164" w:rsidRPr="008B1DB9">
        <w:rPr>
          <w:position w:val="-6"/>
        </w:rPr>
        <w:object w:dxaOrig="139" w:dyaOrig="220" w14:anchorId="1B204222">
          <v:shape id="_x0000_i1180" type="#_x0000_t75" style="width:7.5pt;height:10.5pt" o:ole="">
            <v:imagedata r:id="rId282" o:title=""/>
          </v:shape>
          <o:OLEObject Type="Embed" ProgID="Equation.DSMT4" ShapeID="_x0000_i1180" DrawAspect="Content" ObjectID="_1758896457" r:id="rId298"/>
        </w:object>
      </w:r>
      <w:r w:rsidR="00AA17C1">
        <w:t xml:space="preserve"> is given by </w:t>
      </w:r>
      <w:r w:rsidR="00A67164" w:rsidRPr="008B1DB9">
        <w:rPr>
          <w:position w:val="-22"/>
        </w:rPr>
        <w:object w:dxaOrig="740" w:dyaOrig="560" w14:anchorId="3F95C3E1">
          <v:shape id="_x0000_i1181" type="#_x0000_t75" style="width:37.5pt;height:27.75pt" o:ole="">
            <v:imagedata r:id="rId299" o:title=""/>
          </v:shape>
          <o:OLEObject Type="Embed" ProgID="Equation.DSMT4" ShapeID="_x0000_i1181" DrawAspect="Content" ObjectID="_1758896458" r:id="rId300"/>
        </w:object>
      </w:r>
      <w:r w:rsidR="00AA17C1">
        <w:t xml:space="preserve">.  If the dog’s speed is equal to one half the distance between the two animals, and the dog’s coordinate at </w:t>
      </w:r>
      <w:r w:rsidR="00A67164" w:rsidRPr="008B1DB9">
        <w:rPr>
          <w:position w:val="-6"/>
        </w:rPr>
        <w:object w:dxaOrig="440" w:dyaOrig="240" w14:anchorId="6F886B0C">
          <v:shape id="_x0000_i1182" type="#_x0000_t75" style="width:21.75pt;height:12pt" o:ole="">
            <v:imagedata r:id="rId301" o:title=""/>
          </v:shape>
          <o:OLEObject Type="Embed" ProgID="Equation.DSMT4" ShapeID="_x0000_i1182" DrawAspect="Content" ObjectID="_1758896459" r:id="rId302"/>
        </w:object>
      </w:r>
      <w:r w:rsidR="00AA17C1">
        <w:t xml:space="preserve"> is </w:t>
      </w:r>
      <w:r w:rsidR="00A67164" w:rsidRPr="007C18B4">
        <w:rPr>
          <w:position w:val="-10"/>
        </w:rPr>
        <w:object w:dxaOrig="660" w:dyaOrig="279" w14:anchorId="5F7FA32B">
          <v:shape id="_x0000_i1183" type="#_x0000_t75" style="width:33pt;height:13.5pt" o:ole="">
            <v:imagedata r:id="rId303" o:title=""/>
          </v:shape>
          <o:OLEObject Type="Embed" ProgID="Equation.DSMT4" ShapeID="_x0000_i1183" DrawAspect="Content" ObjectID="_1758896460" r:id="rId304"/>
        </w:object>
      </w:r>
      <w:r w:rsidR="00AA17C1">
        <w:t xml:space="preserve"> determine a differential equation for the position of the dog.</w:t>
      </w:r>
    </w:p>
    <w:p w14:paraId="6A8D37C4" w14:textId="77777777" w:rsidR="00AA17C1" w:rsidRDefault="00AA17C1" w:rsidP="00AA17C1"/>
    <w:p w14:paraId="46A14BCB" w14:textId="77777777" w:rsidR="00AA17C1" w:rsidRDefault="00AA17C1" w:rsidP="00AA17C1">
      <w:r>
        <w:t xml:space="preserve">Ans:  </w:t>
      </w:r>
      <w:r w:rsidR="00A67164" w:rsidRPr="007C18B4">
        <w:rPr>
          <w:position w:val="-26"/>
        </w:rPr>
        <w:object w:dxaOrig="3000" w:dyaOrig="620" w14:anchorId="3EA3938B">
          <v:shape id="_x0000_i1184" type="#_x0000_t75" style="width:150pt;height:31.5pt" o:ole="">
            <v:imagedata r:id="rId305" o:title=""/>
          </v:shape>
          <o:OLEObject Type="Embed" ProgID="Equation.DSMT4" ShapeID="_x0000_i1184" DrawAspect="Content" ObjectID="_1758896461" r:id="rId306"/>
        </w:object>
      </w:r>
    </w:p>
    <w:p w14:paraId="34E592AC" w14:textId="77777777" w:rsidR="00AA17C1" w:rsidRDefault="00AA17C1" w:rsidP="00AA17C1"/>
    <w:p w14:paraId="6638A7D9" w14:textId="77777777" w:rsidR="00AA17C1" w:rsidRDefault="00AA17C1" w:rsidP="00AA17C1"/>
    <w:p w14:paraId="268C2818" w14:textId="77777777" w:rsidR="00AA17C1" w:rsidRDefault="00AA17C1" w:rsidP="00AA17C1"/>
    <w:p w14:paraId="69EAE8A6" w14:textId="77777777" w:rsidR="00AA17C1" w:rsidRDefault="00572765" w:rsidP="00AA17C1">
      <w:r>
        <w:t>42</w:t>
      </w:r>
      <w:r w:rsidR="00AA17C1">
        <w:t xml:space="preserve">.  Consider a population where the number of births and deaths are proportional to the size of the population with proportionality constants </w:t>
      </w:r>
      <w:r w:rsidR="00A67164" w:rsidRPr="008B1DB9">
        <w:rPr>
          <w:position w:val="-6"/>
        </w:rPr>
        <w:object w:dxaOrig="180" w:dyaOrig="260" w14:anchorId="24601D0E">
          <v:shape id="_x0000_i1185" type="#_x0000_t75" style="width:9pt;height:13.5pt" o:ole="">
            <v:imagedata r:id="rId307" o:title=""/>
          </v:shape>
          <o:OLEObject Type="Embed" ProgID="Equation.DSMT4" ShapeID="_x0000_i1185" DrawAspect="Content" ObjectID="_1758896462" r:id="rId308"/>
        </w:object>
      </w:r>
      <w:r w:rsidR="00AA17C1">
        <w:t xml:space="preserve"> and </w:t>
      </w:r>
      <w:r w:rsidR="00A67164" w:rsidRPr="008B1DB9">
        <w:rPr>
          <w:position w:val="-6"/>
        </w:rPr>
        <w:object w:dxaOrig="200" w:dyaOrig="260" w14:anchorId="16476899">
          <v:shape id="_x0000_i1186" type="#_x0000_t75" style="width:10.5pt;height:13.5pt" o:ole="">
            <v:imagedata r:id="rId309" o:title=""/>
          </v:shape>
          <o:OLEObject Type="Embed" ProgID="Equation.DSMT4" ShapeID="_x0000_i1186" DrawAspect="Content" ObjectID="_1758896463" r:id="rId310"/>
        </w:object>
      </w:r>
      <w:r w:rsidR="00AA17C1">
        <w:t xml:space="preserve"> respectively.  Suppose also that people immigrate to the country at a constant rate of </w:t>
      </w:r>
      <w:r w:rsidR="00A67164" w:rsidRPr="007C18B4">
        <w:rPr>
          <w:position w:val="-4"/>
        </w:rPr>
        <w:object w:dxaOrig="160" w:dyaOrig="180" w14:anchorId="4C846623">
          <v:shape id="_x0000_i1187" type="#_x0000_t75" style="width:8.25pt;height:9pt" o:ole="">
            <v:imagedata r:id="rId311" o:title=""/>
          </v:shape>
          <o:OLEObject Type="Embed" ProgID="Equation.DSMT4" ShapeID="_x0000_i1187" DrawAspect="Content" ObjectID="_1758896464" r:id="rId312"/>
        </w:object>
      </w:r>
      <w:r w:rsidR="00AA17C1">
        <w:t xml:space="preserve">.  If people emigrate from the country at a rate proportional to the population </w:t>
      </w:r>
      <w:r w:rsidR="00A67164" w:rsidRPr="007C18B4">
        <w:rPr>
          <w:position w:val="-4"/>
        </w:rPr>
        <w:object w:dxaOrig="220" w:dyaOrig="220" w14:anchorId="0E4F1B2B">
          <v:shape id="_x0000_i1188" type="#_x0000_t75" style="width:10.5pt;height:10.5pt" o:ole="">
            <v:imagedata r:id="rId313" o:title=""/>
          </v:shape>
          <o:OLEObject Type="Embed" ProgID="Equation.DSMT4" ShapeID="_x0000_i1188" DrawAspect="Content" ObjectID="_1758896465" r:id="rId314"/>
        </w:object>
      </w:r>
      <w:r w:rsidR="00AA17C1">
        <w:t xml:space="preserve"> with proportionality constant </w:t>
      </w:r>
      <w:r w:rsidR="00A67164" w:rsidRPr="008B1DB9">
        <w:rPr>
          <w:position w:val="-6"/>
        </w:rPr>
        <w:object w:dxaOrig="220" w:dyaOrig="200" w14:anchorId="0BD1FAEB">
          <v:shape id="_x0000_i1189" type="#_x0000_t75" style="width:10.5pt;height:10.5pt" o:ole="">
            <v:imagedata r:id="rId315" o:title=""/>
          </v:shape>
          <o:OLEObject Type="Embed" ProgID="Equation.DSMT4" ShapeID="_x0000_i1189" DrawAspect="Content" ObjectID="_1758896466" r:id="rId316"/>
        </w:object>
      </w:r>
      <w:r w:rsidR="00AA17C1">
        <w:t xml:space="preserve">, determine a differential equation which models </w:t>
      </w:r>
      <w:r w:rsidR="00A67164" w:rsidRPr="007C18B4">
        <w:rPr>
          <w:position w:val="-4"/>
        </w:rPr>
        <w:object w:dxaOrig="220" w:dyaOrig="220" w14:anchorId="1193C8FD">
          <v:shape id="_x0000_i1190" type="#_x0000_t75" style="width:10.5pt;height:10.5pt" o:ole="">
            <v:imagedata r:id="rId313" o:title=""/>
          </v:shape>
          <o:OLEObject Type="Embed" ProgID="Equation.DSMT4" ShapeID="_x0000_i1190" DrawAspect="Content" ObjectID="_1758896467" r:id="rId317"/>
        </w:object>
      </w:r>
      <w:r w:rsidR="00AA17C1">
        <w:t xml:space="preserve"> as a function of time </w:t>
      </w:r>
      <w:r w:rsidR="00A67164" w:rsidRPr="008B1DB9">
        <w:rPr>
          <w:position w:val="-6"/>
        </w:rPr>
        <w:object w:dxaOrig="139" w:dyaOrig="220" w14:anchorId="6D924D8D">
          <v:shape id="_x0000_i1191" type="#_x0000_t75" style="width:7.5pt;height:10.5pt" o:ole="">
            <v:imagedata r:id="rId282" o:title=""/>
          </v:shape>
          <o:OLEObject Type="Embed" ProgID="Equation.DSMT4" ShapeID="_x0000_i1191" DrawAspect="Content" ObjectID="_1758896468" r:id="rId318"/>
        </w:object>
      </w:r>
      <w:r w:rsidR="00AA17C1">
        <w:t>.</w:t>
      </w:r>
    </w:p>
    <w:p w14:paraId="73EC1087" w14:textId="77777777" w:rsidR="00AA17C1" w:rsidRDefault="00AA17C1" w:rsidP="00AA17C1"/>
    <w:p w14:paraId="4242FE48" w14:textId="77777777" w:rsidR="00AA17C1" w:rsidRDefault="00AA17C1" w:rsidP="00AA17C1">
      <w:r>
        <w:t xml:space="preserve">Ans:  </w:t>
      </w:r>
      <w:r w:rsidR="00A67164" w:rsidRPr="007C18B4">
        <w:rPr>
          <w:position w:val="-22"/>
        </w:rPr>
        <w:object w:dxaOrig="1840" w:dyaOrig="560" w14:anchorId="20B60A8B">
          <v:shape id="_x0000_i1192" type="#_x0000_t75" style="width:92.25pt;height:27.75pt" o:ole="">
            <v:imagedata r:id="rId319" o:title=""/>
          </v:shape>
          <o:OLEObject Type="Embed" ProgID="Equation.DSMT4" ShapeID="_x0000_i1192" DrawAspect="Content" ObjectID="_1758896469" r:id="rId320"/>
        </w:object>
      </w:r>
    </w:p>
    <w:p w14:paraId="1F21F816" w14:textId="77777777" w:rsidR="00AA17C1" w:rsidRDefault="00AA17C1" w:rsidP="00AA17C1"/>
    <w:p w14:paraId="753714FE" w14:textId="77777777" w:rsidR="00AA17C1" w:rsidRDefault="00AA17C1" w:rsidP="00AA17C1"/>
    <w:p w14:paraId="5D2D4C88" w14:textId="77777777" w:rsidR="00AA17C1" w:rsidRDefault="00AA17C1" w:rsidP="00AA17C1"/>
    <w:p w14:paraId="2DDDEBC7" w14:textId="77777777" w:rsidR="00AA17C1" w:rsidRDefault="00572765" w:rsidP="00AA17C1">
      <w:r>
        <w:t>43</w:t>
      </w:r>
      <w:r w:rsidR="00AA17C1">
        <w:t xml:space="preserve">.  Find the value of </w:t>
      </w:r>
      <w:r w:rsidR="00A67164" w:rsidRPr="008B1DB9">
        <w:rPr>
          <w:position w:val="-6"/>
        </w:rPr>
        <w:object w:dxaOrig="220" w:dyaOrig="200" w14:anchorId="02BF34C4">
          <v:shape id="_x0000_i1193" type="#_x0000_t75" style="width:10.5pt;height:10.5pt" o:ole="">
            <v:imagedata r:id="rId321" o:title=""/>
          </v:shape>
          <o:OLEObject Type="Embed" ProgID="Equation.DSMT4" ShapeID="_x0000_i1193" DrawAspect="Content" ObjectID="_1758896470" r:id="rId322"/>
        </w:object>
      </w:r>
      <w:r w:rsidR="00AA17C1">
        <w:t xml:space="preserve">which makes </w:t>
      </w:r>
      <w:r w:rsidR="00A67164" w:rsidRPr="00FE6538">
        <w:rPr>
          <w:position w:val="-10"/>
        </w:rPr>
        <w:object w:dxaOrig="1920" w:dyaOrig="300" w14:anchorId="7C57F481">
          <v:shape id="_x0000_i1194" type="#_x0000_t75" style="width:96pt;height:15pt" o:ole="">
            <v:imagedata r:id="rId323" o:title=""/>
          </v:shape>
          <o:OLEObject Type="Embed" ProgID="Equation.DSMT4" ShapeID="_x0000_i1194" DrawAspect="Content" ObjectID="_1758896471" r:id="rId324"/>
        </w:object>
      </w:r>
      <w:r w:rsidR="00AA17C1">
        <w:t xml:space="preserve"> a two parameter family of solutions of the differential equation </w:t>
      </w:r>
      <w:r w:rsidR="00A67164" w:rsidRPr="00FE6538">
        <w:rPr>
          <w:position w:val="-10"/>
        </w:rPr>
        <w:object w:dxaOrig="1020" w:dyaOrig="279" w14:anchorId="554BE6A2">
          <v:shape id="_x0000_i1195" type="#_x0000_t75" style="width:51pt;height:13.5pt" o:ole="">
            <v:imagedata r:id="rId325" o:title=""/>
          </v:shape>
          <o:OLEObject Type="Embed" ProgID="Equation.DSMT4" ShapeID="_x0000_i1195" DrawAspect="Content" ObjectID="_1758896472" r:id="rId326"/>
        </w:object>
      </w:r>
      <w:r w:rsidR="00AA17C1">
        <w:t>.</w:t>
      </w:r>
    </w:p>
    <w:p w14:paraId="35AAFA20" w14:textId="77777777" w:rsidR="00AA17C1" w:rsidRDefault="00AA17C1" w:rsidP="00AA17C1"/>
    <w:p w14:paraId="7B4A6661" w14:textId="77777777" w:rsidR="00AA17C1" w:rsidRDefault="00AA17C1" w:rsidP="00AA17C1">
      <w:r>
        <w:t xml:space="preserve">Ans:  </w:t>
      </w:r>
      <w:r w:rsidR="00A67164" w:rsidRPr="008B1DB9">
        <w:rPr>
          <w:position w:val="-6"/>
        </w:rPr>
        <w:object w:dxaOrig="780" w:dyaOrig="300" w14:anchorId="5BDBC9AA">
          <v:shape id="_x0000_i1196" type="#_x0000_t75" style="width:39pt;height:15pt" o:ole="">
            <v:imagedata r:id="rId327" o:title=""/>
          </v:shape>
          <o:OLEObject Type="Embed" ProgID="Equation.DSMT4" ShapeID="_x0000_i1196" DrawAspect="Content" ObjectID="_1758896473" r:id="rId328"/>
        </w:object>
      </w:r>
    </w:p>
    <w:p w14:paraId="70467F63" w14:textId="77777777" w:rsidR="00AA17C1" w:rsidRDefault="00AA17C1" w:rsidP="00AA17C1"/>
    <w:p w14:paraId="5B91E562" w14:textId="77777777" w:rsidR="00AA17C1" w:rsidRDefault="00AA17C1" w:rsidP="00AA17C1"/>
    <w:p w14:paraId="0719DA84" w14:textId="77777777" w:rsidR="00AA17C1" w:rsidRDefault="00AA17C1" w:rsidP="00AA17C1"/>
    <w:p w14:paraId="05E09B60" w14:textId="77777777" w:rsidR="00AA17C1" w:rsidRDefault="00572765" w:rsidP="00AA17C1">
      <w:r>
        <w:t>44</w:t>
      </w:r>
      <w:r w:rsidR="00AA17C1">
        <w:t xml:space="preserve">.  Classify the following differential equation by order and linearity.  </w:t>
      </w:r>
    </w:p>
    <w:p w14:paraId="14B565CE" w14:textId="77777777" w:rsidR="00AA17C1" w:rsidRDefault="00A67164" w:rsidP="00AA17C1">
      <w:r w:rsidRPr="00FE6538">
        <w:rPr>
          <w:position w:val="-30"/>
        </w:rPr>
        <w:object w:dxaOrig="2520" w:dyaOrig="740" w14:anchorId="19D45F6B">
          <v:shape id="_x0000_i1197" type="#_x0000_t75" style="width:126pt;height:37.5pt" o:ole="">
            <v:imagedata r:id="rId329" o:title=""/>
          </v:shape>
          <o:OLEObject Type="Embed" ProgID="Equation.DSMT4" ShapeID="_x0000_i1197" DrawAspect="Content" ObjectID="_1758896474" r:id="rId330"/>
        </w:object>
      </w:r>
    </w:p>
    <w:p w14:paraId="0E0F3E98" w14:textId="77777777" w:rsidR="00AA17C1" w:rsidRDefault="00AA17C1" w:rsidP="00AA17C1"/>
    <w:p w14:paraId="79E10DE1" w14:textId="77777777" w:rsidR="00AA17C1" w:rsidRDefault="00AA17C1" w:rsidP="00AA17C1">
      <w:r>
        <w:t>Ans:  4</w:t>
      </w:r>
      <w:r w:rsidRPr="00FE6538">
        <w:rPr>
          <w:vertAlign w:val="superscript"/>
        </w:rPr>
        <w:t>th</w:t>
      </w:r>
      <w:r>
        <w:t xml:space="preserve"> order nonlinear</w:t>
      </w:r>
    </w:p>
    <w:p w14:paraId="49DE6793" w14:textId="77777777" w:rsidR="00EA49E9" w:rsidRDefault="00EA49E9" w:rsidP="00AA17C1"/>
    <w:p w14:paraId="74384F89" w14:textId="77777777" w:rsidR="00EA49E9" w:rsidRDefault="00EA49E9" w:rsidP="00AA17C1"/>
    <w:p w14:paraId="2F503282" w14:textId="77777777" w:rsidR="00EA49E9" w:rsidRDefault="00EA49E9" w:rsidP="00AA17C1"/>
    <w:p w14:paraId="32AE62E5" w14:textId="77777777" w:rsidR="00EA49E9" w:rsidRDefault="00EA49E9" w:rsidP="00AA17C1">
      <w:r>
        <w:t>45. Describe how to identify the order of a differential equation.</w:t>
      </w:r>
    </w:p>
    <w:p w14:paraId="6714B179" w14:textId="77777777" w:rsidR="00EA49E9" w:rsidRDefault="00EA49E9" w:rsidP="00AA17C1"/>
    <w:p w14:paraId="1FE95756" w14:textId="77777777" w:rsidR="00EA49E9" w:rsidRDefault="00EA49E9" w:rsidP="00AA17C1">
      <w:r>
        <w:lastRenderedPageBreak/>
        <w:t>Ans: The order of a differential equation is the order of the highest derivative in the equation.</w:t>
      </w:r>
    </w:p>
    <w:p w14:paraId="55C832B1" w14:textId="77777777" w:rsidR="00EA49E9" w:rsidRDefault="00EA49E9" w:rsidP="00AA17C1"/>
    <w:p w14:paraId="7C4D8FD5" w14:textId="77777777" w:rsidR="00EA49E9" w:rsidRDefault="00EA49E9" w:rsidP="00AA17C1"/>
    <w:p w14:paraId="4693CEEC" w14:textId="77777777" w:rsidR="00EA49E9" w:rsidRDefault="00EA49E9" w:rsidP="00AA17C1"/>
    <w:p w14:paraId="2F7606FB" w14:textId="77777777" w:rsidR="00EA49E9" w:rsidRDefault="00EA49E9" w:rsidP="00AA17C1">
      <w:r>
        <w:t>46. Give an example of a linear differential equation and an example of a nonlinear differential equation. Clearly indicate which is which.</w:t>
      </w:r>
    </w:p>
    <w:p w14:paraId="5DF69D74" w14:textId="77777777" w:rsidR="00EA49E9" w:rsidRDefault="00EA49E9" w:rsidP="00AA17C1"/>
    <w:p w14:paraId="590355EA" w14:textId="77777777" w:rsidR="00EA49E9" w:rsidRDefault="00EA49E9" w:rsidP="00AA17C1">
      <w:r>
        <w:t>Ans: Answers will vary.</w:t>
      </w:r>
    </w:p>
    <w:p w14:paraId="7003C5A0" w14:textId="77777777" w:rsidR="00EA49E9" w:rsidRDefault="00EA49E9" w:rsidP="00AA17C1"/>
    <w:p w14:paraId="5BC1803D" w14:textId="77777777" w:rsidR="00EA49E9" w:rsidRDefault="00EA49E9" w:rsidP="00AA17C1"/>
    <w:p w14:paraId="29617A68" w14:textId="77777777" w:rsidR="00EA49E9" w:rsidRDefault="00EA49E9" w:rsidP="00AA17C1"/>
    <w:p w14:paraId="1BA19DE2" w14:textId="77777777" w:rsidR="00EA49E9" w:rsidRDefault="00EA49E9" w:rsidP="00AA17C1">
      <w:r>
        <w:t xml:space="preserve">47. </w:t>
      </w:r>
      <w:r w:rsidR="00E05C5A">
        <w:t>Water drains out of a tank according to</w:t>
      </w:r>
      <w:r>
        <w:t xml:space="preserve"> Toricelli’s law</w:t>
      </w:r>
      <w:r w:rsidR="00E05C5A">
        <w:t xml:space="preserve">. If the upper surface of the water is always 5 times the area of the drain hole and the acceleration due to gravity is 32, then write a differential equation describing </w:t>
      </w:r>
      <w:r w:rsidR="00E05C5A" w:rsidRPr="00E05C5A">
        <w:rPr>
          <w:position w:val="-10"/>
        </w:rPr>
        <w:object w:dxaOrig="440" w:dyaOrig="320" w14:anchorId="035D4B7D">
          <v:shape id="_x0000_i1198" type="#_x0000_t75" style="width:21.75pt;height:16.5pt" o:ole="">
            <v:imagedata r:id="rId331" o:title=""/>
          </v:shape>
          <o:OLEObject Type="Embed" ProgID="Equation.DSMT4" ShapeID="_x0000_i1198" DrawAspect="Content" ObjectID="_1758896475" r:id="rId332"/>
        </w:object>
      </w:r>
      <w:r w:rsidR="00E05C5A">
        <w:t xml:space="preserve">, the height of the water in the tank at time </w:t>
      </w:r>
      <w:r w:rsidR="00E05C5A" w:rsidRPr="00E05C5A">
        <w:rPr>
          <w:i/>
        </w:rPr>
        <w:t>t</w:t>
      </w:r>
      <w:r w:rsidR="00E05C5A">
        <w:t xml:space="preserve">. </w:t>
      </w:r>
      <w:r>
        <w:t xml:space="preserve"> </w:t>
      </w:r>
    </w:p>
    <w:p w14:paraId="2232A020" w14:textId="77777777" w:rsidR="00EA49E9" w:rsidRDefault="00EA49E9" w:rsidP="00AA17C1"/>
    <w:p w14:paraId="0B35A7DF" w14:textId="77777777" w:rsidR="00EA49E9" w:rsidRDefault="00EA49E9" w:rsidP="00AA17C1">
      <w:r>
        <w:t xml:space="preserve">Ans: </w:t>
      </w:r>
      <w:r w:rsidR="00E05C5A" w:rsidRPr="00EA49E9">
        <w:rPr>
          <w:position w:val="-24"/>
        </w:rPr>
        <w:object w:dxaOrig="1820" w:dyaOrig="620" w14:anchorId="2D25B60E">
          <v:shape id="_x0000_i1199" type="#_x0000_t75" style="width:91.5pt;height:31.5pt" o:ole="">
            <v:imagedata r:id="rId333" o:title=""/>
          </v:shape>
          <o:OLEObject Type="Embed" ProgID="Equation.DSMT4" ShapeID="_x0000_i1199" DrawAspect="Content" ObjectID="_1758896476" r:id="rId334"/>
        </w:object>
      </w:r>
      <w:r>
        <w:t xml:space="preserve"> </w:t>
      </w:r>
    </w:p>
    <w:p w14:paraId="2475CAFD" w14:textId="77777777" w:rsidR="00EA49E9" w:rsidRDefault="00EA49E9" w:rsidP="00AA17C1"/>
    <w:p w14:paraId="55F90F7F" w14:textId="77777777" w:rsidR="00953BE6" w:rsidRDefault="00953BE6"/>
    <w:p w14:paraId="4ED44ED5" w14:textId="77777777" w:rsidR="00953BE6" w:rsidRDefault="00953BE6"/>
    <w:p w14:paraId="41E11719" w14:textId="77777777" w:rsidR="009A1795" w:rsidRDefault="009A1795"/>
    <w:p w14:paraId="733FEC20" w14:textId="77777777" w:rsidR="00953BE6" w:rsidRDefault="00953BE6"/>
    <w:p w14:paraId="765283DA" w14:textId="77777777" w:rsidR="00AA0D76" w:rsidRDefault="00AA0D76"/>
    <w:p w14:paraId="569948B1" w14:textId="77777777" w:rsidR="00AA0D76" w:rsidRDefault="00AA0D76"/>
    <w:sectPr w:rsidR="00AA0D76">
      <w:headerReference w:type="even" r:id="rId335"/>
      <w:headerReference w:type="default" r:id="rId336"/>
      <w:footerReference w:type="even" r:id="rId337"/>
      <w:footerReference w:type="default" r:id="rId338"/>
      <w:headerReference w:type="first" r:id="rId339"/>
      <w:footerReference w:type="first" r:id="rId340"/>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8EE3AAD" w14:textId="77777777" w:rsidR="00AE40A0" w:rsidRDefault="00AE40A0" w:rsidP="00953BE6">
      <w:r>
        <w:separator/>
      </w:r>
    </w:p>
  </w:endnote>
  <w:endnote w:type="continuationSeparator" w:id="0">
    <w:p w14:paraId="3724DF94" w14:textId="77777777" w:rsidR="00AE40A0" w:rsidRDefault="00AE40A0" w:rsidP="00953B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AF1611" w14:textId="77777777" w:rsidR="00F76A37" w:rsidRDefault="00F76A3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55103816"/>
      <w:docPartObj>
        <w:docPartGallery w:val="Page Numbers (Bottom of Page)"/>
        <w:docPartUnique/>
      </w:docPartObj>
    </w:sdtPr>
    <w:sdtEndPr>
      <w:rPr>
        <w:noProof/>
      </w:rPr>
    </w:sdtEndPr>
    <w:sdtContent>
      <w:p w14:paraId="72EEE605" w14:textId="77777777" w:rsidR="00D1517D" w:rsidRDefault="00D1517D">
        <w:pPr>
          <w:pStyle w:val="Footer"/>
          <w:jc w:val="right"/>
        </w:pPr>
        <w:r>
          <w:fldChar w:fldCharType="begin"/>
        </w:r>
        <w:r>
          <w:instrText xml:space="preserve"> PAGE   \* MERGEFORMAT </w:instrText>
        </w:r>
        <w:r>
          <w:fldChar w:fldCharType="separate"/>
        </w:r>
        <w:r>
          <w:rPr>
            <w:noProof/>
          </w:rPr>
          <w:t>1</w:t>
        </w:r>
        <w:r>
          <w:rPr>
            <w:noProof/>
          </w:rPr>
          <w:fldChar w:fldCharType="end"/>
        </w:r>
      </w:p>
    </w:sdtContent>
  </w:sdt>
  <w:p w14:paraId="31968002" w14:textId="77777777" w:rsidR="00D1517D" w:rsidRDefault="00D1517D">
    <w:pPr>
      <w:pStyle w:val="Footer"/>
    </w:pPr>
    <w:bookmarkStart w:id="0" w:name="_GoBack"/>
    <w:bookmarkEnd w:id="0"/>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41663E" w14:textId="77777777" w:rsidR="00F76A37" w:rsidRDefault="00F76A3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F1092B9" w14:textId="77777777" w:rsidR="00AE40A0" w:rsidRDefault="00AE40A0" w:rsidP="00953BE6">
      <w:r>
        <w:separator/>
      </w:r>
    </w:p>
  </w:footnote>
  <w:footnote w:type="continuationSeparator" w:id="0">
    <w:p w14:paraId="5FD75F96" w14:textId="77777777" w:rsidR="00AE40A0" w:rsidRDefault="00AE40A0" w:rsidP="00953BE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CD5295" w14:textId="77777777" w:rsidR="00F76A37" w:rsidRDefault="00F76A3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BDE2EC" w14:textId="0350C25E" w:rsidR="00D1517D" w:rsidRPr="00D1517D" w:rsidRDefault="00D1517D" w:rsidP="00D1517D">
    <w:pPr>
      <w:pStyle w:val="Header"/>
      <w:rPr>
        <w:i/>
      </w:rPr>
    </w:pPr>
    <w:r>
      <w:rPr>
        <w:i/>
      </w:rPr>
      <w:t xml:space="preserve">Advanced Engineering Mathematics, Sixth Edition - </w:t>
    </w:r>
    <w:r>
      <w:t>Test Bank</w:t>
    </w:r>
  </w:p>
  <w:p w14:paraId="3BF12960" w14:textId="77777777" w:rsidR="00D1517D" w:rsidRDefault="00D1517D" w:rsidP="00D1517D">
    <w:pPr>
      <w:pStyle w:val="Header"/>
    </w:pPr>
    <w:r>
      <w:rPr>
        <w:color w:val="FF0000"/>
      </w:rPr>
      <w:t>Contact me in order to access the whole complete document</w:t>
    </w:r>
    <w:r>
      <w:t>.</w:t>
    </w:r>
  </w:p>
  <w:p w14:paraId="11E3FD0A" w14:textId="01808EC1" w:rsidR="00D1517D" w:rsidRDefault="00D1517D" w:rsidP="00D1517D">
    <w:pPr>
      <w:pStyle w:val="Header"/>
      <w:rPr>
        <w:sz w:val="20"/>
        <w:szCs w:val="20"/>
        <w:highlight w:val="yellow"/>
      </w:rPr>
    </w:pPr>
    <w:r>
      <w:rPr>
        <w:highlight w:val="yellow"/>
      </w:rPr>
      <w:t>Email: solution9159@gmail.com //</w:t>
    </w:r>
  </w:p>
  <w:p w14:paraId="44EC45D6" w14:textId="728FE753" w:rsidR="005672DC" w:rsidRDefault="00D1517D" w:rsidP="00D1517D">
    <w:pPr>
      <w:pStyle w:val="Header"/>
    </w:pPr>
    <w:r>
      <w:rPr>
        <w:color w:val="00B050"/>
      </w:rPr>
      <w:t xml:space="preserve">WhatsApp: </w:t>
    </w:r>
    <w:hyperlink r:id="rId1" w:history="1">
      <w:r w:rsidR="005672DC" w:rsidRPr="00586C74">
        <w:rPr>
          <w:rStyle w:val="Hyperlink"/>
        </w:rPr>
        <w:t>https://wa.me/message/2H3BV2L5TTSUF1</w:t>
      </w:r>
    </w:hyperlink>
  </w:p>
  <w:p w14:paraId="726F148A" w14:textId="4FDF4F26" w:rsidR="00D1517D" w:rsidRDefault="00D1517D" w:rsidP="00D1517D">
    <w:pPr>
      <w:pStyle w:val="Header"/>
      <w:rPr>
        <w:rtl/>
      </w:rPr>
    </w:pPr>
    <w:r>
      <w:rPr>
        <w:color w:val="00B0F0"/>
      </w:rPr>
      <w:t>Telegram: https://t.me/solutionmanual</w:t>
    </w:r>
  </w:p>
  <w:p w14:paraId="06B76BCD" w14:textId="77777777" w:rsidR="00D1517D" w:rsidRDefault="00D1517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A90260" w14:textId="77777777" w:rsidR="00F76A37" w:rsidRDefault="00F76A37">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86EF6"/>
    <w:rsid w:val="00043EAD"/>
    <w:rsid w:val="00097B7E"/>
    <w:rsid w:val="000B5C36"/>
    <w:rsid w:val="00195E9C"/>
    <w:rsid w:val="001B77A9"/>
    <w:rsid w:val="00240679"/>
    <w:rsid w:val="00251392"/>
    <w:rsid w:val="002D152E"/>
    <w:rsid w:val="00371291"/>
    <w:rsid w:val="003B09DD"/>
    <w:rsid w:val="003B179F"/>
    <w:rsid w:val="00422F10"/>
    <w:rsid w:val="00431BC6"/>
    <w:rsid w:val="005077A0"/>
    <w:rsid w:val="005672DC"/>
    <w:rsid w:val="00572765"/>
    <w:rsid w:val="005B4403"/>
    <w:rsid w:val="006240B3"/>
    <w:rsid w:val="00667C96"/>
    <w:rsid w:val="006A1366"/>
    <w:rsid w:val="006B0907"/>
    <w:rsid w:val="0071191B"/>
    <w:rsid w:val="00796B25"/>
    <w:rsid w:val="007C18B4"/>
    <w:rsid w:val="00893AE0"/>
    <w:rsid w:val="008B1DB9"/>
    <w:rsid w:val="008D0F67"/>
    <w:rsid w:val="008D140B"/>
    <w:rsid w:val="0090557C"/>
    <w:rsid w:val="00933331"/>
    <w:rsid w:val="009358AE"/>
    <w:rsid w:val="00953BE6"/>
    <w:rsid w:val="009821A0"/>
    <w:rsid w:val="00990494"/>
    <w:rsid w:val="009A1795"/>
    <w:rsid w:val="00A10B37"/>
    <w:rsid w:val="00A252EA"/>
    <w:rsid w:val="00A67164"/>
    <w:rsid w:val="00A9314C"/>
    <w:rsid w:val="00AA0D76"/>
    <w:rsid w:val="00AA17C1"/>
    <w:rsid w:val="00AE40A0"/>
    <w:rsid w:val="00B17E73"/>
    <w:rsid w:val="00B41A2B"/>
    <w:rsid w:val="00B83E89"/>
    <w:rsid w:val="00BA302A"/>
    <w:rsid w:val="00C06B2C"/>
    <w:rsid w:val="00C208D4"/>
    <w:rsid w:val="00C764EA"/>
    <w:rsid w:val="00CC54FF"/>
    <w:rsid w:val="00D1517D"/>
    <w:rsid w:val="00D427B0"/>
    <w:rsid w:val="00D52711"/>
    <w:rsid w:val="00D86EF6"/>
    <w:rsid w:val="00DC2708"/>
    <w:rsid w:val="00E05C5A"/>
    <w:rsid w:val="00E65508"/>
    <w:rsid w:val="00E66509"/>
    <w:rsid w:val="00E80EEB"/>
    <w:rsid w:val="00EA49E9"/>
    <w:rsid w:val="00F76A37"/>
    <w:rsid w:val="00FD2507"/>
    <w:rsid w:val="00FE653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98AD5CC"/>
  <w14:defaultImageDpi w14:val="96"/>
  <w15:docId w15:val="{B46DBB47-BA12-48B8-8DCF-AE37FAD3E7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caption" w:semiHidden="1" w:uiPriority="35" w:unhideWhenUsed="1" w:qFormat="1"/>
    <w:lsdException w:name="List Number" w:semiHidden="1" w:unhideWhenUsed="1"/>
    <w:lsdException w:name="List 4" w:semiHidden="1" w:unhideWhenUsed="1"/>
    <w:lsdException w:name="List 5" w:semiHidden="1" w:unhideWhenUsed="1"/>
    <w:lsdException w:name="Title" w:uiPriority="10" w:qFormat="1"/>
    <w:lsdException w:name="Default Paragraph Font" w:semiHidden="1" w:uiPriority="1" w:unhideWhenUsed="1"/>
    <w:lsdException w:name="Subtitle" w:uiPriority="11" w:qFormat="1"/>
    <w:lsdException w:name="Salutation" w:semiHidden="1" w:unhideWhenUsed="1"/>
    <w:lsdException w:name="Date" w:semiHidden="1" w:unhideWhenUsed="1"/>
    <w:lsdException w:name="Body Text First Indent" w:semiHidden="1" w:unhideWhenUsed="1"/>
    <w:lsdException w:name="Strong" w:uiPriority="22" w:qFormat="1"/>
    <w:lsdException w:name="Emphasis" w:uiPriority="20"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97B7E"/>
    <w:pPr>
      <w:spacing w:after="0" w:line="240" w:lineRule="auto"/>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53BE6"/>
    <w:pPr>
      <w:tabs>
        <w:tab w:val="center" w:pos="4680"/>
        <w:tab w:val="right" w:pos="9360"/>
      </w:tabs>
    </w:pPr>
  </w:style>
  <w:style w:type="character" w:customStyle="1" w:styleId="HeaderChar">
    <w:name w:val="Header Char"/>
    <w:basedOn w:val="DefaultParagraphFont"/>
    <w:link w:val="Header"/>
    <w:uiPriority w:val="99"/>
    <w:locked/>
    <w:rsid w:val="00953BE6"/>
    <w:rPr>
      <w:rFonts w:cs="Times New Roman"/>
      <w:sz w:val="24"/>
      <w:szCs w:val="24"/>
    </w:rPr>
  </w:style>
  <w:style w:type="paragraph" w:styleId="Footer">
    <w:name w:val="footer"/>
    <w:basedOn w:val="Normal"/>
    <w:link w:val="FooterChar"/>
    <w:uiPriority w:val="99"/>
    <w:unhideWhenUsed/>
    <w:rsid w:val="00953BE6"/>
    <w:pPr>
      <w:tabs>
        <w:tab w:val="center" w:pos="4680"/>
        <w:tab w:val="right" w:pos="9360"/>
      </w:tabs>
    </w:pPr>
  </w:style>
  <w:style w:type="character" w:customStyle="1" w:styleId="FooterChar">
    <w:name w:val="Footer Char"/>
    <w:basedOn w:val="DefaultParagraphFont"/>
    <w:link w:val="Footer"/>
    <w:uiPriority w:val="99"/>
    <w:locked/>
    <w:rsid w:val="00953BE6"/>
    <w:rPr>
      <w:rFonts w:cs="Times New Roman"/>
      <w:sz w:val="24"/>
      <w:szCs w:val="24"/>
    </w:rPr>
  </w:style>
  <w:style w:type="paragraph" w:styleId="BalloonText">
    <w:name w:val="Balloon Text"/>
    <w:basedOn w:val="Normal"/>
    <w:link w:val="BalloonTextChar"/>
    <w:uiPriority w:val="99"/>
    <w:semiHidden/>
    <w:unhideWhenUsed/>
    <w:rsid w:val="00953BE6"/>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953BE6"/>
    <w:rPr>
      <w:rFonts w:ascii="Tahoma" w:hAnsi="Tahoma" w:cs="Tahoma"/>
      <w:sz w:val="16"/>
      <w:szCs w:val="16"/>
    </w:rPr>
  </w:style>
  <w:style w:type="character" w:styleId="Hyperlink">
    <w:name w:val="Hyperlink"/>
    <w:basedOn w:val="DefaultParagraphFont"/>
    <w:uiPriority w:val="99"/>
    <w:unhideWhenUsed/>
    <w:rsid w:val="00953BE6"/>
    <w:rPr>
      <w:color w:val="0000FF"/>
      <w:u w:val="single"/>
    </w:rPr>
  </w:style>
  <w:style w:type="paragraph" w:customStyle="1" w:styleId="MTDisplayEquation">
    <w:name w:val="MTDisplayEquation"/>
    <w:basedOn w:val="Normal"/>
    <w:next w:val="Normal"/>
    <w:link w:val="MTDisplayEquationChar"/>
    <w:rsid w:val="009A1795"/>
    <w:pPr>
      <w:tabs>
        <w:tab w:val="center" w:pos="4320"/>
        <w:tab w:val="right" w:pos="8640"/>
      </w:tabs>
    </w:pPr>
  </w:style>
  <w:style w:type="character" w:customStyle="1" w:styleId="MTDisplayEquationChar">
    <w:name w:val="MTDisplayEquation Char"/>
    <w:basedOn w:val="DefaultParagraphFont"/>
    <w:link w:val="MTDisplayEquation"/>
    <w:rsid w:val="009A1795"/>
    <w:rPr>
      <w:sz w:val="24"/>
      <w:szCs w:val="24"/>
    </w:rPr>
  </w:style>
  <w:style w:type="character" w:styleId="UnresolvedMention">
    <w:name w:val="Unresolved Mention"/>
    <w:basedOn w:val="DefaultParagraphFont"/>
    <w:uiPriority w:val="99"/>
    <w:semiHidden/>
    <w:unhideWhenUsed/>
    <w:rsid w:val="00D1517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77419296">
      <w:bodyDiv w:val="1"/>
      <w:marLeft w:val="0"/>
      <w:marRight w:val="0"/>
      <w:marTop w:val="0"/>
      <w:marBottom w:val="0"/>
      <w:divBdr>
        <w:top w:val="none" w:sz="0" w:space="0" w:color="auto"/>
        <w:left w:val="none" w:sz="0" w:space="0" w:color="auto"/>
        <w:bottom w:val="none" w:sz="0" w:space="0" w:color="auto"/>
        <w:right w:val="none" w:sz="0" w:space="0" w:color="auto"/>
      </w:divBdr>
    </w:div>
    <w:div w:id="289745208">
      <w:marLeft w:val="0"/>
      <w:marRight w:val="0"/>
      <w:marTop w:val="0"/>
      <w:marBottom w:val="0"/>
      <w:divBdr>
        <w:top w:val="none" w:sz="0" w:space="0" w:color="auto"/>
        <w:left w:val="none" w:sz="0" w:space="0" w:color="auto"/>
        <w:bottom w:val="none" w:sz="0" w:space="0" w:color="auto"/>
        <w:right w:val="none" w:sz="0" w:space="0" w:color="auto"/>
      </w:divBdr>
    </w:div>
    <w:div w:id="680283198">
      <w:bodyDiv w:val="1"/>
      <w:marLeft w:val="0"/>
      <w:marRight w:val="0"/>
      <w:marTop w:val="0"/>
      <w:marBottom w:val="0"/>
      <w:divBdr>
        <w:top w:val="none" w:sz="0" w:space="0" w:color="auto"/>
        <w:left w:val="none" w:sz="0" w:space="0" w:color="auto"/>
        <w:bottom w:val="none" w:sz="0" w:space="0" w:color="auto"/>
        <w:right w:val="none" w:sz="0" w:space="0" w:color="auto"/>
      </w:divBdr>
    </w:div>
    <w:div w:id="768936590">
      <w:bodyDiv w:val="1"/>
      <w:marLeft w:val="0"/>
      <w:marRight w:val="0"/>
      <w:marTop w:val="0"/>
      <w:marBottom w:val="0"/>
      <w:divBdr>
        <w:top w:val="none" w:sz="0" w:space="0" w:color="auto"/>
        <w:left w:val="none" w:sz="0" w:space="0" w:color="auto"/>
        <w:bottom w:val="none" w:sz="0" w:space="0" w:color="auto"/>
        <w:right w:val="none" w:sz="0" w:space="0" w:color="auto"/>
      </w:divBdr>
    </w:div>
    <w:div w:id="1506630056">
      <w:bodyDiv w:val="1"/>
      <w:marLeft w:val="0"/>
      <w:marRight w:val="0"/>
      <w:marTop w:val="0"/>
      <w:marBottom w:val="0"/>
      <w:divBdr>
        <w:top w:val="none" w:sz="0" w:space="0" w:color="auto"/>
        <w:left w:val="none" w:sz="0" w:space="0" w:color="auto"/>
        <w:bottom w:val="none" w:sz="0" w:space="0" w:color="auto"/>
        <w:right w:val="none" w:sz="0" w:space="0" w:color="auto"/>
      </w:divBdr>
    </w:div>
    <w:div w:id="15353385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37.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8.bin"/><Relationship Id="rId324" Type="http://schemas.openxmlformats.org/officeDocument/2006/relationships/oleObject" Target="embeddings/oleObject170.bin"/><Relationship Id="rId170" Type="http://schemas.openxmlformats.org/officeDocument/2006/relationships/image" Target="media/image81.wmf"/><Relationship Id="rId226" Type="http://schemas.openxmlformats.org/officeDocument/2006/relationships/oleObject" Target="embeddings/oleObject112.bin"/><Relationship Id="rId268" Type="http://schemas.openxmlformats.org/officeDocument/2006/relationships/oleObject" Target="embeddings/oleObject136.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60.wmf"/><Relationship Id="rId335" Type="http://schemas.openxmlformats.org/officeDocument/2006/relationships/header" Target="header1.xml"/><Relationship Id="rId5" Type="http://schemas.openxmlformats.org/officeDocument/2006/relationships/endnotes" Target="endnotes.xml"/><Relationship Id="rId181" Type="http://schemas.openxmlformats.org/officeDocument/2006/relationships/oleObject" Target="embeddings/oleObject89.bin"/><Relationship Id="rId237" Type="http://schemas.openxmlformats.org/officeDocument/2006/relationships/image" Target="media/image114.wmf"/><Relationship Id="rId279" Type="http://schemas.openxmlformats.org/officeDocument/2006/relationships/oleObject" Target="embeddings/oleObject146.bin"/><Relationship Id="rId43" Type="http://schemas.openxmlformats.org/officeDocument/2006/relationships/image" Target="media/image19.wmf"/><Relationship Id="rId139" Type="http://schemas.openxmlformats.org/officeDocument/2006/relationships/oleObject" Target="embeddings/oleObject68.bin"/><Relationship Id="rId290" Type="http://schemas.openxmlformats.org/officeDocument/2006/relationships/image" Target="media/image133.wmf"/><Relationship Id="rId304" Type="http://schemas.openxmlformats.org/officeDocument/2006/relationships/oleObject" Target="embeddings/oleObject159.bin"/><Relationship Id="rId85" Type="http://schemas.openxmlformats.org/officeDocument/2006/relationships/image" Target="media/image40.wmf"/><Relationship Id="rId150" Type="http://schemas.openxmlformats.org/officeDocument/2006/relationships/image" Target="media/image71.wmf"/><Relationship Id="rId192" Type="http://schemas.openxmlformats.org/officeDocument/2006/relationships/oleObject" Target="embeddings/oleObject95.bin"/><Relationship Id="rId206" Type="http://schemas.openxmlformats.org/officeDocument/2006/relationships/oleObject" Target="embeddings/oleObject102.bin"/><Relationship Id="rId248" Type="http://schemas.openxmlformats.org/officeDocument/2006/relationships/image" Target="media/image119.wmf"/><Relationship Id="rId12" Type="http://schemas.openxmlformats.org/officeDocument/2006/relationships/oleObject" Target="embeddings/oleObject3.bin"/><Relationship Id="rId108" Type="http://schemas.openxmlformats.org/officeDocument/2006/relationships/image" Target="media/image50.wmf"/><Relationship Id="rId315" Type="http://schemas.openxmlformats.org/officeDocument/2006/relationships/image" Target="media/image145.wmf"/><Relationship Id="rId54" Type="http://schemas.openxmlformats.org/officeDocument/2006/relationships/oleObject" Target="embeddings/oleObject24.bin"/><Relationship Id="rId96" Type="http://schemas.openxmlformats.org/officeDocument/2006/relationships/image" Target="media/image45.wmf"/><Relationship Id="rId161" Type="http://schemas.openxmlformats.org/officeDocument/2006/relationships/oleObject" Target="embeddings/oleObject79.bin"/><Relationship Id="rId217" Type="http://schemas.openxmlformats.org/officeDocument/2006/relationships/image" Target="media/image104.wmf"/><Relationship Id="rId259" Type="http://schemas.openxmlformats.org/officeDocument/2006/relationships/oleObject" Target="embeddings/oleObject131.bin"/><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oleObject" Target="embeddings/oleObject138.bin"/><Relationship Id="rId326" Type="http://schemas.openxmlformats.org/officeDocument/2006/relationships/oleObject" Target="embeddings/oleObject171.bin"/><Relationship Id="rId65" Type="http://schemas.openxmlformats.org/officeDocument/2006/relationships/image" Target="media/image30.wmf"/><Relationship Id="rId130" Type="http://schemas.openxmlformats.org/officeDocument/2006/relationships/image" Target="media/image61.wmf"/><Relationship Id="rId172" Type="http://schemas.openxmlformats.org/officeDocument/2006/relationships/image" Target="media/image82.wmf"/><Relationship Id="rId228" Type="http://schemas.openxmlformats.org/officeDocument/2006/relationships/oleObject" Target="embeddings/oleObject113.bin"/><Relationship Id="rId281" Type="http://schemas.openxmlformats.org/officeDocument/2006/relationships/oleObject" Target="embeddings/oleObject147.bin"/><Relationship Id="rId337" Type="http://schemas.openxmlformats.org/officeDocument/2006/relationships/footer" Target="footer1.xml"/><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oleObject" Target="embeddings/oleObject69.bin"/><Relationship Id="rId7" Type="http://schemas.openxmlformats.org/officeDocument/2006/relationships/image" Target="media/image1.wmf"/><Relationship Id="rId183" Type="http://schemas.openxmlformats.org/officeDocument/2006/relationships/oleObject" Target="embeddings/oleObject90.bin"/><Relationship Id="rId239" Type="http://schemas.openxmlformats.org/officeDocument/2006/relationships/image" Target="media/image115.wmf"/><Relationship Id="rId250" Type="http://schemas.openxmlformats.org/officeDocument/2006/relationships/image" Target="media/image120.wmf"/><Relationship Id="rId292" Type="http://schemas.openxmlformats.org/officeDocument/2006/relationships/image" Target="media/image134.wmf"/><Relationship Id="rId306" Type="http://schemas.openxmlformats.org/officeDocument/2006/relationships/oleObject" Target="embeddings/oleObject160.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image" Target="media/image51.wmf"/><Relationship Id="rId152" Type="http://schemas.openxmlformats.org/officeDocument/2006/relationships/image" Target="media/image72.wmf"/><Relationship Id="rId194" Type="http://schemas.openxmlformats.org/officeDocument/2006/relationships/oleObject" Target="embeddings/oleObject96.bin"/><Relationship Id="rId208" Type="http://schemas.openxmlformats.org/officeDocument/2006/relationships/oleObject" Target="embeddings/oleObject103.bin"/><Relationship Id="rId240" Type="http://schemas.openxmlformats.org/officeDocument/2006/relationships/oleObject" Target="embeddings/oleObject119.bin"/><Relationship Id="rId261" Type="http://schemas.openxmlformats.org/officeDocument/2006/relationships/image" Target="media/image123.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8.bin"/><Relationship Id="rId282" Type="http://schemas.openxmlformats.org/officeDocument/2006/relationships/image" Target="media/image129.wmf"/><Relationship Id="rId317" Type="http://schemas.openxmlformats.org/officeDocument/2006/relationships/oleObject" Target="embeddings/oleObject166.bin"/><Relationship Id="rId338" Type="http://schemas.openxmlformats.org/officeDocument/2006/relationships/footer" Target="footer2.xml"/><Relationship Id="rId8" Type="http://schemas.openxmlformats.org/officeDocument/2006/relationships/oleObject" Target="embeddings/oleObject1.bin"/><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oleObject" Target="embeddings/oleObject80.bin"/><Relationship Id="rId184" Type="http://schemas.openxmlformats.org/officeDocument/2006/relationships/image" Target="media/image88.wmf"/><Relationship Id="rId219" Type="http://schemas.openxmlformats.org/officeDocument/2006/relationships/image" Target="media/image105.wmf"/><Relationship Id="rId230" Type="http://schemas.openxmlformats.org/officeDocument/2006/relationships/oleObject" Target="embeddings/oleObject114.bin"/><Relationship Id="rId251" Type="http://schemas.openxmlformats.org/officeDocument/2006/relationships/oleObject" Target="embeddings/oleObject125.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oleObject" Target="embeddings/oleObject140.bin"/><Relationship Id="rId293" Type="http://schemas.openxmlformats.org/officeDocument/2006/relationships/oleObject" Target="embeddings/oleObject153.bin"/><Relationship Id="rId307" Type="http://schemas.openxmlformats.org/officeDocument/2006/relationships/image" Target="media/image141.wmf"/><Relationship Id="rId328" Type="http://schemas.openxmlformats.org/officeDocument/2006/relationships/oleObject" Target="embeddings/oleObject172.bin"/><Relationship Id="rId88" Type="http://schemas.openxmlformats.org/officeDocument/2006/relationships/oleObject" Target="embeddings/oleObject41.bin"/><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oleObject" Target="embeddings/oleObject75.bin"/><Relationship Id="rId174" Type="http://schemas.openxmlformats.org/officeDocument/2006/relationships/image" Target="media/image83.wmf"/><Relationship Id="rId195" Type="http://schemas.openxmlformats.org/officeDocument/2006/relationships/image" Target="media/image93.wmf"/><Relationship Id="rId209" Type="http://schemas.openxmlformats.org/officeDocument/2006/relationships/image" Target="media/image100.wmf"/><Relationship Id="rId220" Type="http://schemas.openxmlformats.org/officeDocument/2006/relationships/oleObject" Target="embeddings/oleObject109.bin"/><Relationship Id="rId241" Type="http://schemas.openxmlformats.org/officeDocument/2006/relationships/oleObject" Target="embeddings/oleObject120.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33.bin"/><Relationship Id="rId283" Type="http://schemas.openxmlformats.org/officeDocument/2006/relationships/oleObject" Target="embeddings/oleObject148.bin"/><Relationship Id="rId318" Type="http://schemas.openxmlformats.org/officeDocument/2006/relationships/oleObject" Target="embeddings/oleObject167.bin"/><Relationship Id="rId339" Type="http://schemas.openxmlformats.org/officeDocument/2006/relationships/header" Target="header3.xml"/><Relationship Id="rId78" Type="http://schemas.openxmlformats.org/officeDocument/2006/relationships/oleObject" Target="embeddings/oleObject36.bin"/><Relationship Id="rId99" Type="http://schemas.openxmlformats.org/officeDocument/2006/relationships/image" Target="media/image46.wmf"/><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70.bin"/><Relationship Id="rId164" Type="http://schemas.openxmlformats.org/officeDocument/2006/relationships/image" Target="media/image78.wmf"/><Relationship Id="rId185" Type="http://schemas.openxmlformats.org/officeDocument/2006/relationships/oleObject" Target="embeddings/oleObject91.bin"/><Relationship Id="rId9" Type="http://schemas.openxmlformats.org/officeDocument/2006/relationships/image" Target="media/image2.wmf"/><Relationship Id="rId210" Type="http://schemas.openxmlformats.org/officeDocument/2006/relationships/oleObject" Target="embeddings/oleObject104.bin"/><Relationship Id="rId26" Type="http://schemas.openxmlformats.org/officeDocument/2006/relationships/oleObject" Target="embeddings/oleObject10.bin"/><Relationship Id="rId231" Type="http://schemas.openxmlformats.org/officeDocument/2006/relationships/image" Target="media/image111.wmf"/><Relationship Id="rId252" Type="http://schemas.openxmlformats.org/officeDocument/2006/relationships/image" Target="media/image121.wmf"/><Relationship Id="rId273" Type="http://schemas.openxmlformats.org/officeDocument/2006/relationships/oleObject" Target="embeddings/oleObject141.bin"/><Relationship Id="rId294" Type="http://schemas.openxmlformats.org/officeDocument/2006/relationships/image" Target="media/image135.wmf"/><Relationship Id="rId308" Type="http://schemas.openxmlformats.org/officeDocument/2006/relationships/oleObject" Target="embeddings/oleObject161.bin"/><Relationship Id="rId329" Type="http://schemas.openxmlformats.org/officeDocument/2006/relationships/image" Target="media/image151.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image" Target="media/image73.wmf"/><Relationship Id="rId175" Type="http://schemas.openxmlformats.org/officeDocument/2006/relationships/oleObject" Target="embeddings/oleObject86.bin"/><Relationship Id="rId340" Type="http://schemas.openxmlformats.org/officeDocument/2006/relationships/footer" Target="footer3.xml"/><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oleObject" Target="embeddings/oleObject5.bin"/><Relationship Id="rId221" Type="http://schemas.openxmlformats.org/officeDocument/2006/relationships/image" Target="media/image106.wmf"/><Relationship Id="rId242" Type="http://schemas.openxmlformats.org/officeDocument/2006/relationships/image" Target="media/image116.wmf"/><Relationship Id="rId263" Type="http://schemas.openxmlformats.org/officeDocument/2006/relationships/image" Target="media/image124.wmf"/><Relationship Id="rId284" Type="http://schemas.openxmlformats.org/officeDocument/2006/relationships/image" Target="media/image130.wmf"/><Relationship Id="rId319" Type="http://schemas.openxmlformats.org/officeDocument/2006/relationships/image" Target="media/image146.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image" Target="media/image68.wmf"/><Relationship Id="rId330" Type="http://schemas.openxmlformats.org/officeDocument/2006/relationships/oleObject" Target="embeddings/oleObject173.bin"/><Relationship Id="rId90" Type="http://schemas.openxmlformats.org/officeDocument/2006/relationships/oleObject" Target="embeddings/oleObject42.bin"/><Relationship Id="rId165" Type="http://schemas.openxmlformats.org/officeDocument/2006/relationships/oleObject" Target="embeddings/oleObject81.bin"/><Relationship Id="rId186" Type="http://schemas.openxmlformats.org/officeDocument/2006/relationships/image" Target="media/image89.wmf"/><Relationship Id="rId211" Type="http://schemas.openxmlformats.org/officeDocument/2006/relationships/image" Target="media/image101.wmf"/><Relationship Id="rId232" Type="http://schemas.openxmlformats.org/officeDocument/2006/relationships/oleObject" Target="embeddings/oleObject115.bin"/><Relationship Id="rId253" Type="http://schemas.openxmlformats.org/officeDocument/2006/relationships/oleObject" Target="embeddings/oleObject126.bin"/><Relationship Id="rId274" Type="http://schemas.openxmlformats.org/officeDocument/2006/relationships/oleObject" Target="embeddings/oleObject142.bin"/><Relationship Id="rId295" Type="http://schemas.openxmlformats.org/officeDocument/2006/relationships/oleObject" Target="embeddings/oleObject154.bin"/><Relationship Id="rId309" Type="http://schemas.openxmlformats.org/officeDocument/2006/relationships/image" Target="media/image142.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55.bin"/><Relationship Id="rId134" Type="http://schemas.openxmlformats.org/officeDocument/2006/relationships/image" Target="media/image63.wmf"/><Relationship Id="rId320" Type="http://schemas.openxmlformats.org/officeDocument/2006/relationships/oleObject" Target="embeddings/oleObject168.bin"/><Relationship Id="rId80" Type="http://schemas.openxmlformats.org/officeDocument/2006/relationships/oleObject" Target="embeddings/oleObject37.bin"/><Relationship Id="rId155" Type="http://schemas.openxmlformats.org/officeDocument/2006/relationships/oleObject" Target="embeddings/oleObject76.bin"/><Relationship Id="rId176" Type="http://schemas.openxmlformats.org/officeDocument/2006/relationships/image" Target="media/image84.wmf"/><Relationship Id="rId197" Type="http://schemas.openxmlformats.org/officeDocument/2006/relationships/image" Target="media/image94.wmf"/><Relationship Id="rId341" Type="http://schemas.openxmlformats.org/officeDocument/2006/relationships/fontTable" Target="fontTable.xml"/><Relationship Id="rId201" Type="http://schemas.openxmlformats.org/officeDocument/2006/relationships/image" Target="media/image96.wmf"/><Relationship Id="rId222" Type="http://schemas.openxmlformats.org/officeDocument/2006/relationships/oleObject" Target="embeddings/oleObject110.bin"/><Relationship Id="rId243" Type="http://schemas.openxmlformats.org/officeDocument/2006/relationships/oleObject" Target="embeddings/oleObject121.bin"/><Relationship Id="rId264" Type="http://schemas.openxmlformats.org/officeDocument/2006/relationships/oleObject" Target="embeddings/oleObject134.bin"/><Relationship Id="rId285" Type="http://schemas.openxmlformats.org/officeDocument/2006/relationships/oleObject" Target="embeddings/oleObject149.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50.bin"/><Relationship Id="rId124" Type="http://schemas.openxmlformats.org/officeDocument/2006/relationships/image" Target="media/image58.wmf"/><Relationship Id="rId310" Type="http://schemas.openxmlformats.org/officeDocument/2006/relationships/oleObject" Target="embeddings/oleObject162.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oleObject" Target="embeddings/oleObject71.bin"/><Relationship Id="rId166" Type="http://schemas.openxmlformats.org/officeDocument/2006/relationships/image" Target="media/image79.wmf"/><Relationship Id="rId187" Type="http://schemas.openxmlformats.org/officeDocument/2006/relationships/oleObject" Target="embeddings/oleObject92.bin"/><Relationship Id="rId331" Type="http://schemas.openxmlformats.org/officeDocument/2006/relationships/image" Target="media/image152.wmf"/><Relationship Id="rId1" Type="http://schemas.openxmlformats.org/officeDocument/2006/relationships/styles" Target="styles.xml"/><Relationship Id="rId212" Type="http://schemas.openxmlformats.org/officeDocument/2006/relationships/oleObject" Target="embeddings/oleObject105.bin"/><Relationship Id="rId233" Type="http://schemas.openxmlformats.org/officeDocument/2006/relationships/image" Target="media/image112.wmf"/><Relationship Id="rId254" Type="http://schemas.openxmlformats.org/officeDocument/2006/relationships/oleObject" Target="embeddings/oleObject127.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3.wmf"/><Relationship Id="rId275" Type="http://schemas.openxmlformats.org/officeDocument/2006/relationships/oleObject" Target="embeddings/oleObject143.bin"/><Relationship Id="rId296" Type="http://schemas.openxmlformats.org/officeDocument/2006/relationships/image" Target="media/image136.wmf"/><Relationship Id="rId300" Type="http://schemas.openxmlformats.org/officeDocument/2006/relationships/oleObject" Target="embeddings/oleObject157.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oleObject" Target="embeddings/oleObject66.bin"/><Relationship Id="rId156" Type="http://schemas.openxmlformats.org/officeDocument/2006/relationships/image" Target="media/image74.wmf"/><Relationship Id="rId177" Type="http://schemas.openxmlformats.org/officeDocument/2006/relationships/oleObject" Target="embeddings/oleObject87.bin"/><Relationship Id="rId198" Type="http://schemas.openxmlformats.org/officeDocument/2006/relationships/oleObject" Target="embeddings/oleObject98.bin"/><Relationship Id="rId321" Type="http://schemas.openxmlformats.org/officeDocument/2006/relationships/image" Target="media/image147.wmf"/><Relationship Id="rId342" Type="http://schemas.openxmlformats.org/officeDocument/2006/relationships/theme" Target="theme/theme1.xml"/><Relationship Id="rId202" Type="http://schemas.openxmlformats.org/officeDocument/2006/relationships/oleObject" Target="embeddings/oleObject100.bin"/><Relationship Id="rId223" Type="http://schemas.openxmlformats.org/officeDocument/2006/relationships/image" Target="media/image107.wmf"/><Relationship Id="rId244" Type="http://schemas.openxmlformats.org/officeDocument/2006/relationships/image" Target="media/image117.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25.wmf"/><Relationship Id="rId286" Type="http://schemas.openxmlformats.org/officeDocument/2006/relationships/image" Target="media/image131.wmf"/><Relationship Id="rId50" Type="http://schemas.openxmlformats.org/officeDocument/2006/relationships/oleObject" Target="embeddings/oleObject22.bin"/><Relationship Id="rId104" Type="http://schemas.openxmlformats.org/officeDocument/2006/relationships/image" Target="media/image48.wmf"/><Relationship Id="rId125" Type="http://schemas.openxmlformats.org/officeDocument/2006/relationships/oleObject" Target="embeddings/oleObject61.bin"/><Relationship Id="rId146" Type="http://schemas.openxmlformats.org/officeDocument/2006/relationships/image" Target="media/image69.wmf"/><Relationship Id="rId167" Type="http://schemas.openxmlformats.org/officeDocument/2006/relationships/oleObject" Target="embeddings/oleObject82.bin"/><Relationship Id="rId188" Type="http://schemas.openxmlformats.org/officeDocument/2006/relationships/oleObject" Target="embeddings/oleObject93.bin"/><Relationship Id="rId311" Type="http://schemas.openxmlformats.org/officeDocument/2006/relationships/image" Target="media/image143.wmf"/><Relationship Id="rId332" Type="http://schemas.openxmlformats.org/officeDocument/2006/relationships/oleObject" Target="embeddings/oleObject174.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2.wmf"/><Relationship Id="rId234" Type="http://schemas.openxmlformats.org/officeDocument/2006/relationships/oleObject" Target="embeddings/oleObject116.bin"/><Relationship Id="rId2" Type="http://schemas.openxmlformats.org/officeDocument/2006/relationships/settings" Target="settings.xml"/><Relationship Id="rId29" Type="http://schemas.openxmlformats.org/officeDocument/2006/relationships/image" Target="media/image12.wmf"/><Relationship Id="rId255" Type="http://schemas.openxmlformats.org/officeDocument/2006/relationships/oleObject" Target="embeddings/oleObject128.bin"/><Relationship Id="rId276" Type="http://schemas.openxmlformats.org/officeDocument/2006/relationships/image" Target="media/image127.wmf"/><Relationship Id="rId297" Type="http://schemas.openxmlformats.org/officeDocument/2006/relationships/oleObject" Target="embeddings/oleObject155.bin"/><Relationship Id="rId40" Type="http://schemas.openxmlformats.org/officeDocument/2006/relationships/oleObject" Target="embeddings/oleObject17.bin"/><Relationship Id="rId115"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image" Target="media/image85.wmf"/><Relationship Id="rId301" Type="http://schemas.openxmlformats.org/officeDocument/2006/relationships/image" Target="media/image138.wmf"/><Relationship Id="rId322" Type="http://schemas.openxmlformats.org/officeDocument/2006/relationships/oleObject" Target="embeddings/oleObject169.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image" Target="media/image7.wmf"/><Relationship Id="rId224" Type="http://schemas.openxmlformats.org/officeDocument/2006/relationships/oleObject" Target="embeddings/oleObject111.bin"/><Relationship Id="rId245" Type="http://schemas.openxmlformats.org/officeDocument/2006/relationships/oleObject" Target="embeddings/oleObject122.bin"/><Relationship Id="rId266" Type="http://schemas.openxmlformats.org/officeDocument/2006/relationships/oleObject" Target="embeddings/oleObject135.bin"/><Relationship Id="rId287" Type="http://schemas.openxmlformats.org/officeDocument/2006/relationships/oleObject" Target="embeddings/oleObject150.bin"/><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image" Target="media/image80.wmf"/><Relationship Id="rId312" Type="http://schemas.openxmlformats.org/officeDocument/2006/relationships/oleObject" Target="embeddings/oleObject163.bin"/><Relationship Id="rId333" Type="http://schemas.openxmlformats.org/officeDocument/2006/relationships/image" Target="media/image153.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4.bin"/><Relationship Id="rId189" Type="http://schemas.openxmlformats.org/officeDocument/2006/relationships/image" Target="media/image90.wmf"/><Relationship Id="rId3" Type="http://schemas.openxmlformats.org/officeDocument/2006/relationships/webSettings" Target="webSettings.xml"/><Relationship Id="rId214" Type="http://schemas.openxmlformats.org/officeDocument/2006/relationships/oleObject" Target="embeddings/oleObject106.bin"/><Relationship Id="rId235" Type="http://schemas.openxmlformats.org/officeDocument/2006/relationships/image" Target="media/image113.wmf"/><Relationship Id="rId256" Type="http://schemas.openxmlformats.org/officeDocument/2006/relationships/oleObject" Target="embeddings/oleObject129.bin"/><Relationship Id="rId277" Type="http://schemas.openxmlformats.org/officeDocument/2006/relationships/oleObject" Target="embeddings/oleObject144.bin"/><Relationship Id="rId298" Type="http://schemas.openxmlformats.org/officeDocument/2006/relationships/oleObject" Target="embeddings/oleObject156.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75.wmf"/><Relationship Id="rId302" Type="http://schemas.openxmlformats.org/officeDocument/2006/relationships/oleObject" Target="embeddings/oleObject158.bin"/><Relationship Id="rId323" Type="http://schemas.openxmlformats.org/officeDocument/2006/relationships/image" Target="media/image148.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oleObject" Target="embeddings/oleObject88.bin"/><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image" Target="media/image108.wmf"/><Relationship Id="rId246" Type="http://schemas.openxmlformats.org/officeDocument/2006/relationships/image" Target="media/image118.wmf"/><Relationship Id="rId267" Type="http://schemas.openxmlformats.org/officeDocument/2006/relationships/image" Target="media/image126.wmf"/><Relationship Id="rId288" Type="http://schemas.openxmlformats.org/officeDocument/2006/relationships/image" Target="media/image132.wmf"/><Relationship Id="rId106" Type="http://schemas.openxmlformats.org/officeDocument/2006/relationships/image" Target="media/image49.wmf"/><Relationship Id="rId127" Type="http://schemas.openxmlformats.org/officeDocument/2006/relationships/oleObject" Target="embeddings/oleObject62.bin"/><Relationship Id="rId313" Type="http://schemas.openxmlformats.org/officeDocument/2006/relationships/image" Target="media/image144.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image" Target="media/image44.wmf"/><Relationship Id="rId148" Type="http://schemas.openxmlformats.org/officeDocument/2006/relationships/image" Target="media/image70.wmf"/><Relationship Id="rId169" Type="http://schemas.openxmlformats.org/officeDocument/2006/relationships/oleObject" Target="embeddings/oleObject83.bin"/><Relationship Id="rId334" Type="http://schemas.openxmlformats.org/officeDocument/2006/relationships/oleObject" Target="embeddings/oleObject175.bin"/><Relationship Id="rId4" Type="http://schemas.openxmlformats.org/officeDocument/2006/relationships/footnotes" Target="footnotes.xml"/><Relationship Id="rId180" Type="http://schemas.openxmlformats.org/officeDocument/2006/relationships/image" Target="media/image86.wmf"/><Relationship Id="rId215" Type="http://schemas.openxmlformats.org/officeDocument/2006/relationships/image" Target="media/image103.wmf"/><Relationship Id="rId236" Type="http://schemas.openxmlformats.org/officeDocument/2006/relationships/oleObject" Target="embeddings/oleObject117.bin"/><Relationship Id="rId257" Type="http://schemas.openxmlformats.org/officeDocument/2006/relationships/image" Target="media/image122.wmf"/><Relationship Id="rId278" Type="http://schemas.openxmlformats.org/officeDocument/2006/relationships/oleObject" Target="embeddings/oleObject145.bin"/><Relationship Id="rId303" Type="http://schemas.openxmlformats.org/officeDocument/2006/relationships/image" Target="media/image139.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5.wmf"/><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oleObject" Target="embeddings/oleObject123.bin"/><Relationship Id="rId107" Type="http://schemas.openxmlformats.org/officeDocument/2006/relationships/oleObject" Target="embeddings/oleObject52.bin"/><Relationship Id="rId289" Type="http://schemas.openxmlformats.org/officeDocument/2006/relationships/oleObject" Target="embeddings/oleObject151.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3.bin"/><Relationship Id="rId314" Type="http://schemas.openxmlformats.org/officeDocument/2006/relationships/oleObject" Target="embeddings/oleObject164.bin"/><Relationship Id="rId95" Type="http://schemas.openxmlformats.org/officeDocument/2006/relationships/oleObject" Target="embeddings/oleObject45.bin"/><Relationship Id="rId160" Type="http://schemas.openxmlformats.org/officeDocument/2006/relationships/image" Target="media/image76.wmf"/><Relationship Id="rId216" Type="http://schemas.openxmlformats.org/officeDocument/2006/relationships/oleObject" Target="embeddings/oleObject107.bin"/><Relationship Id="rId258" Type="http://schemas.openxmlformats.org/officeDocument/2006/relationships/oleObject" Target="embeddings/oleObject130.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5.wmf"/><Relationship Id="rId325" Type="http://schemas.openxmlformats.org/officeDocument/2006/relationships/image" Target="media/image149.wmf"/><Relationship Id="rId171" Type="http://schemas.openxmlformats.org/officeDocument/2006/relationships/oleObject" Target="embeddings/oleObject84.bin"/><Relationship Id="rId227" Type="http://schemas.openxmlformats.org/officeDocument/2006/relationships/image" Target="media/image109.wmf"/><Relationship Id="rId269" Type="http://schemas.openxmlformats.org/officeDocument/2006/relationships/oleObject" Target="embeddings/oleObject137.bin"/><Relationship Id="rId33" Type="http://schemas.openxmlformats.org/officeDocument/2006/relationships/image" Target="media/image14.wmf"/><Relationship Id="rId129" Type="http://schemas.openxmlformats.org/officeDocument/2006/relationships/oleObject" Target="embeddings/oleObject63.bin"/><Relationship Id="rId280" Type="http://schemas.openxmlformats.org/officeDocument/2006/relationships/image" Target="media/image128.wmf"/><Relationship Id="rId336" Type="http://schemas.openxmlformats.org/officeDocument/2006/relationships/header" Target="header2.xml"/><Relationship Id="rId75" Type="http://schemas.openxmlformats.org/officeDocument/2006/relationships/image" Target="media/image35.wmf"/><Relationship Id="rId140" Type="http://schemas.openxmlformats.org/officeDocument/2006/relationships/image" Target="media/image66.wmf"/><Relationship Id="rId182" Type="http://schemas.openxmlformats.org/officeDocument/2006/relationships/image" Target="media/image87.wmf"/><Relationship Id="rId6" Type="http://schemas.openxmlformats.org/officeDocument/2006/relationships/hyperlink" Target="https://wa.me/message/2H3BV2L5TTSUF1%20//" TargetMode="External"/><Relationship Id="rId238" Type="http://schemas.openxmlformats.org/officeDocument/2006/relationships/oleObject" Target="embeddings/oleObject118.bin"/><Relationship Id="rId291" Type="http://schemas.openxmlformats.org/officeDocument/2006/relationships/oleObject" Target="embeddings/oleObject152.bin"/><Relationship Id="rId305" Type="http://schemas.openxmlformats.org/officeDocument/2006/relationships/image" Target="media/image140.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74.bin"/><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oleObject" Target="embeddings/oleObject124.bin"/><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oleObject" Target="embeddings/oleObject132.bin"/><Relationship Id="rId316" Type="http://schemas.openxmlformats.org/officeDocument/2006/relationships/oleObject" Target="embeddings/oleObject165.bin"/><Relationship Id="rId55" Type="http://schemas.openxmlformats.org/officeDocument/2006/relationships/image" Target="media/image25.wmf"/><Relationship Id="rId97" Type="http://schemas.openxmlformats.org/officeDocument/2006/relationships/oleObject" Target="embeddings/oleObject46.bin"/><Relationship Id="rId120" Type="http://schemas.openxmlformats.org/officeDocument/2006/relationships/image" Target="media/image56.wmf"/><Relationship Id="rId162" Type="http://schemas.openxmlformats.org/officeDocument/2006/relationships/image" Target="media/image77.wmf"/><Relationship Id="rId218" Type="http://schemas.openxmlformats.org/officeDocument/2006/relationships/oleObject" Target="embeddings/oleObject108.bin"/><Relationship Id="rId271" Type="http://schemas.openxmlformats.org/officeDocument/2006/relationships/oleObject" Target="embeddings/oleObject139.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4.bin"/><Relationship Id="rId327" Type="http://schemas.openxmlformats.org/officeDocument/2006/relationships/image" Target="media/image150.wmf"/><Relationship Id="rId173" Type="http://schemas.openxmlformats.org/officeDocument/2006/relationships/oleObject" Target="embeddings/oleObject85.bin"/><Relationship Id="rId229" Type="http://schemas.openxmlformats.org/officeDocument/2006/relationships/image" Target="media/image110.wmf"/></Relationships>
</file>

<file path=word/_rels/header2.xml.rels><?xml version="1.0" encoding="UTF-8" standalone="yes"?>
<Relationships xmlns="http://schemas.openxmlformats.org/package/2006/relationships"><Relationship Id="rId1" Type="http://schemas.openxmlformats.org/officeDocument/2006/relationships/hyperlink" Target="https://wa.me/message/2H3BV2L5TTSUF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13</Pages>
  <Words>2212</Words>
  <Characters>12614</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File:  chap01, Chapter 1</vt:lpstr>
    </vt:vector>
  </TitlesOfParts>
  <Company>None</Company>
  <LinksUpToDate>false</LinksUpToDate>
  <CharactersWithSpaces>147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le:  chap01, Chapter 1</dc:title>
  <dc:subject/>
  <dc:creator>Melanie Brammer</dc:creator>
  <cp:keywords/>
  <dc:description/>
  <cp:lastModifiedBy>Shayan</cp:lastModifiedBy>
  <cp:revision>5</cp:revision>
  <dcterms:created xsi:type="dcterms:W3CDTF">2021-08-11T11:00:00Z</dcterms:created>
  <dcterms:modified xsi:type="dcterms:W3CDTF">2023-10-15T1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